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5D07" w:rsidRDefault="00961F1C" w:rsidP="00961F1C">
      <w:pPr>
        <w:jc w:val="center"/>
        <w:rPr>
          <w:rFonts w:asciiTheme="majorEastAsia" w:eastAsiaTheme="majorEastAsia" w:hAnsiTheme="majorEastAsia"/>
          <w:b/>
          <w:sz w:val="36"/>
          <w:szCs w:val="36"/>
        </w:rPr>
      </w:pPr>
      <w:r w:rsidRPr="00961F1C">
        <w:rPr>
          <w:rFonts w:ascii="Times New Roman" w:eastAsia="宋体" w:hAnsi="Times New Roman" w:cs="Times New Roman" w:hint="eastAsia"/>
          <w:b/>
          <w:bCs/>
          <w:noProof/>
          <w:color w:val="000000"/>
          <w:spacing w:val="20"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78185DE" wp14:editId="5EF949CC">
                <wp:simplePos x="0" y="0"/>
                <wp:positionH relativeFrom="column">
                  <wp:posOffset>-937260</wp:posOffset>
                </wp:positionH>
                <wp:positionV relativeFrom="paragraph">
                  <wp:posOffset>12700</wp:posOffset>
                </wp:positionV>
                <wp:extent cx="1074420" cy="8637905"/>
                <wp:effectExtent l="0" t="0" r="0" b="0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4420" cy="8637905"/>
                          <a:chOff x="0" y="0"/>
                          <a:chExt cx="1074420" cy="8637905"/>
                        </a:xfrm>
                      </wpg:grpSpPr>
                      <wps:wsp>
                        <wps:cNvPr id="5" name="文本框 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074420" cy="8637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1F1C" w:rsidRDefault="00961F1C" w:rsidP="00961F1C">
                              <w:pPr>
                                <w:ind w:firstLineChars="600" w:firstLine="1260"/>
                                <w:rPr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学号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</w:rPr>
                                <w:t>姓名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</w:t>
                              </w:r>
                              <w:r>
                                <w:rPr>
                                  <w:rFonts w:hint="eastAsia"/>
                                </w:rPr>
                                <w:t>学校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</w:p>
                            <w:p w:rsidR="00961F1C" w:rsidRPr="00B26DBA" w:rsidRDefault="00961F1C" w:rsidP="00961F1C">
                              <w:pPr>
                                <w:jc w:val="left"/>
                              </w:pPr>
                            </w:p>
                            <w:p w:rsidR="00961F1C" w:rsidRPr="00B26DBA" w:rsidRDefault="00961F1C" w:rsidP="00961F1C">
                              <w:pPr>
                                <w:jc w:val="left"/>
                              </w:pP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装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订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线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</w:t>
                              </w:r>
                              <w:r>
                                <w:rPr>
                                  <w:rFonts w:hint="eastAsia"/>
                                </w:rPr>
                                <w:t>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</w:t>
                              </w:r>
                              <w:r>
                                <w:rPr>
                                  <w:rFonts w:hint="eastAsia"/>
                                </w:rPr>
                                <w:t>..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直接连接符 6"/>
                        <wps:cNvCnPr/>
                        <wps:spPr>
                          <a:xfrm>
                            <a:off x="657339" y="378247"/>
                            <a:ext cx="0" cy="82080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8185DE" id="组合 1" o:spid="_x0000_s1026" style="position:absolute;left:0;text-align:left;margin-left:-73.8pt;margin-top:1pt;width:84.6pt;height:680.15pt;z-index:251661312;mso-width-relative:margin;mso-height-relative:margin" coordsize="10744,86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" o:spid="_x0000_s1027" type="#_x0000_t202" style="position:absolute;width:10744;height:86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tFKMUA&#10;AADaAAAADwAAAGRycy9kb3ducmV2LnhtbESPQWvCQBSE70L/w/IKvZlNLRaJrqFUDHopGtuDt2f2&#10;mYRm38bsauK/7xYKPQ4z8w2zSAfTiBt1rras4DmKQRAXVtdcKvg8rMczEM4ja2wsk4I7OUiXD6MF&#10;Jtr2vKdb7ksRIOwSVFB53yZSuqIigy6yLXHwzrYz6IPsSqk77APcNHISx6/SYM1hocKW3isqvvOr&#10;UfB1+rg3+/blGNf9djdkl12+ykqlnh6HtzkIT4P/D/+1N1rBFH6vhBs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a0UoxQAAANoAAAAPAAAAAAAAAAAAAAAAAJgCAABkcnMv&#10;ZG93bnJldi54bWxQSwUGAAAAAAQABAD1AAAAigMAAAAA&#10;" filled="f" stroked="f">
                  <v:textbox style="layout-flow:vertical;mso-layout-flow-alt:bottom-to-top">
                    <w:txbxContent>
                      <w:p w:rsidR="00961F1C" w:rsidRDefault="00961F1C" w:rsidP="00961F1C">
                        <w:pPr>
                          <w:ind w:firstLineChars="600" w:firstLine="1260"/>
                          <w:rPr>
                            <w:u w:val="single"/>
                          </w:rPr>
                        </w:pPr>
                        <w:r>
                          <w:rPr>
                            <w:rFonts w:hint="eastAsia"/>
                          </w:rPr>
                          <w:t>学号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hint="eastAsia"/>
                          </w:rPr>
                          <w:t>姓名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</w:t>
                        </w:r>
                        <w:r>
                          <w:rPr>
                            <w:rFonts w:hint="eastAsia"/>
                          </w:rPr>
                          <w:t xml:space="preserve">       </w:t>
                        </w:r>
                        <w:r>
                          <w:rPr>
                            <w:rFonts w:hint="eastAsia"/>
                          </w:rPr>
                          <w:t>学校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</w:p>
                      <w:p w:rsidR="00961F1C" w:rsidRPr="00B26DBA" w:rsidRDefault="00961F1C" w:rsidP="00961F1C">
                        <w:pPr>
                          <w:jc w:val="left"/>
                        </w:pPr>
                      </w:p>
                      <w:p w:rsidR="00961F1C" w:rsidRPr="00B26DBA" w:rsidRDefault="00961F1C" w:rsidP="00961F1C">
                        <w:pPr>
                          <w:jc w:val="left"/>
                        </w:pPr>
                        <w:r w:rsidRPr="00B26DBA">
                          <w:rPr>
                            <w:rFonts w:hint="eastAsia"/>
                          </w:rPr>
                          <w:t>...............................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装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订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线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</w:t>
                        </w:r>
                        <w:r>
                          <w:rPr>
                            <w:rFonts w:hint="eastAsia"/>
                          </w:rPr>
                          <w:t>...........</w:t>
                        </w:r>
                        <w:r w:rsidRPr="00B26DBA">
                          <w:rPr>
                            <w:rFonts w:hint="eastAsia"/>
                          </w:rPr>
                          <w:t>.....</w:t>
                        </w:r>
                        <w:r>
                          <w:rPr>
                            <w:rFonts w:hint="eastAsia"/>
                          </w:rPr>
                          <w:t>..</w:t>
                        </w:r>
                      </w:p>
                    </w:txbxContent>
                  </v:textbox>
                </v:shape>
                <v:line id="直接连接符 6" o:spid="_x0000_s1028" style="position:absolute;visibility:visible;mso-wrap-style:square" from="6573,3782" to="6573,85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hw+cMAAADaAAAADwAAAGRycy9kb3ducmV2LnhtbESPMWvDMBSE90D+g3iBbLHcDMa4kUNS&#10;CHToEMdZsr1ar7ap9WQkJXb+fVUodDzu7jtut5/NIB7kfG9ZwUuSgiBurO65VXCtT5schA/IGgfL&#10;pOBJHvblcrHDQtuJK3pcQisihH2BCroQxkJK33Rk0Cd2JI7el3UGQ5SuldrhFOFmkNs0zaTBnuNC&#10;hyO9ddR8X+5GwUfeTnl1u53DlH9uj3Vzrd0zVWq9mg+vIALN4T/8137XCjL4vRJvgCx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YcPnDAAAA2gAAAA8AAAAAAAAAAAAA&#10;AAAAoQIAAGRycy9kb3ducmV2LnhtbFBLBQYAAAAABAAEAPkAAACRAwAAAAA=&#10;" strokecolor="windowText" strokeweight=".5pt">
                  <v:stroke joinstyle="miter"/>
                </v:line>
              </v:group>
            </w:pict>
          </mc:Fallback>
        </mc:AlternateContent>
      </w:r>
      <w:proofErr w:type="gramStart"/>
      <w:r w:rsidR="00DA5D07" w:rsidRPr="00C00E92">
        <w:rPr>
          <w:rFonts w:asciiTheme="majorEastAsia" w:eastAsiaTheme="majorEastAsia" w:hAnsiTheme="majorEastAsia" w:hint="eastAsia"/>
          <w:b/>
          <w:sz w:val="36"/>
          <w:szCs w:val="36"/>
        </w:rPr>
        <w:t>培尖教育</w:t>
      </w:r>
      <w:proofErr w:type="gramEnd"/>
      <w:r w:rsidR="00DA5D07" w:rsidRPr="00C00E92">
        <w:rPr>
          <w:rFonts w:asciiTheme="majorEastAsia" w:eastAsiaTheme="majorEastAsia" w:hAnsiTheme="majorEastAsia" w:hint="eastAsia"/>
          <w:b/>
          <w:sz w:val="36"/>
          <w:szCs w:val="36"/>
        </w:rPr>
        <w:t>2018年</w:t>
      </w:r>
      <w:r w:rsidR="00DA5D07" w:rsidRPr="00C00E92">
        <w:rPr>
          <w:rFonts w:asciiTheme="majorEastAsia" w:eastAsiaTheme="majorEastAsia" w:hAnsiTheme="majorEastAsia"/>
          <w:b/>
          <w:sz w:val="36"/>
          <w:szCs w:val="36"/>
        </w:rPr>
        <w:t>学科竞赛夏令营</w:t>
      </w:r>
      <w:r w:rsidR="00DA5D07" w:rsidRPr="00C00E92">
        <w:rPr>
          <w:rFonts w:asciiTheme="majorEastAsia" w:eastAsiaTheme="majorEastAsia" w:hAnsiTheme="majorEastAsia" w:hint="eastAsia"/>
          <w:b/>
          <w:sz w:val="36"/>
          <w:szCs w:val="36"/>
        </w:rPr>
        <w:t>物理</w:t>
      </w:r>
      <w:r w:rsidR="00DA5D07" w:rsidRPr="00C00E92">
        <w:rPr>
          <w:rFonts w:asciiTheme="majorEastAsia" w:eastAsiaTheme="majorEastAsia" w:hAnsiTheme="majorEastAsia"/>
          <w:b/>
          <w:sz w:val="36"/>
          <w:szCs w:val="36"/>
        </w:rPr>
        <w:t>模拟卷</w:t>
      </w:r>
      <w:r w:rsidR="00DA5D07" w:rsidRPr="00C00E92">
        <w:rPr>
          <w:rFonts w:asciiTheme="majorEastAsia" w:eastAsiaTheme="majorEastAsia" w:hAnsiTheme="majorEastAsia" w:hint="eastAsia"/>
          <w:b/>
          <w:sz w:val="36"/>
          <w:szCs w:val="36"/>
        </w:rPr>
        <w:t>（</w:t>
      </w:r>
      <w:r w:rsidR="00DA5D07">
        <w:rPr>
          <w:rFonts w:asciiTheme="majorEastAsia" w:eastAsiaTheme="majorEastAsia" w:hAnsiTheme="majorEastAsia" w:hint="eastAsia"/>
          <w:b/>
          <w:sz w:val="36"/>
          <w:szCs w:val="36"/>
        </w:rPr>
        <w:t>二）</w:t>
      </w:r>
    </w:p>
    <w:p w:rsidR="00961F1C" w:rsidRPr="003C5FF1" w:rsidRDefault="00961F1C" w:rsidP="00961F1C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考试时间：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1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5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钟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 xml:space="preserve">  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总分</w:t>
      </w:r>
      <w: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32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</w:t>
      </w:r>
    </w:p>
    <w:p w:rsidR="00961F1C" w:rsidRPr="003C5FF1" w:rsidRDefault="00961F1C" w:rsidP="00961F1C">
      <w:pP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961F1C" w:rsidRDefault="00961F1C" w:rsidP="00961F1C">
      <w:pPr>
        <w:ind w:firstLineChars="200" w:firstLine="502"/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（请在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答题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卷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上作答）</w:t>
      </w:r>
    </w:p>
    <w:p w:rsidR="00235A8D" w:rsidRPr="00961F1C" w:rsidRDefault="00235A8D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1</w:t>
      </w:r>
      <w:r w:rsidR="00961F1C" w:rsidRPr="00961F1C">
        <w:rPr>
          <w:rFonts w:ascii="Times New Roman" w:eastAsia="宋体" w:hAnsi="Times New Roman" w:hint="eastAsia"/>
        </w:rPr>
        <w:t>．</w:t>
      </w:r>
      <w:r w:rsidRPr="00961F1C">
        <w:rPr>
          <w:rFonts w:ascii="Times New Roman" w:eastAsia="宋体" w:hAnsi="Times New Roman" w:hint="eastAsia"/>
        </w:rPr>
        <w:t>正二十面体</w:t>
      </w:r>
    </w:p>
    <w:p w:rsidR="00235A8D" w:rsidRPr="00961F1C" w:rsidRDefault="00235A8D" w:rsidP="00961F1C">
      <w:pPr>
        <w:tabs>
          <w:tab w:val="left" w:pos="2960"/>
        </w:tabs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2BFA9E2D" wp14:editId="4893000F">
                <wp:extent cx="1543050" cy="1270000"/>
                <wp:effectExtent l="0" t="0" r="0" b="0"/>
                <wp:docPr id="2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" name="等腰三角形 3"/>
                        <wps:cNvSpPr/>
                        <wps:spPr>
                          <a:xfrm>
                            <a:off x="565150" y="127000"/>
                            <a:ext cx="577850" cy="368300"/>
                          </a:xfrm>
                          <a:prstGeom prst="triangle">
                            <a:avLst>
                              <a:gd name="adj" fmla="val 47802"/>
                            </a:avLst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等腰三角形 4"/>
                        <wps:cNvSpPr/>
                        <wps:spPr>
                          <a:xfrm flipV="1">
                            <a:off x="571500" y="488950"/>
                            <a:ext cx="584200" cy="431800"/>
                          </a:xfrm>
                          <a:prstGeom prst="triangle">
                            <a:avLst>
                              <a:gd name="adj" fmla="val 48889"/>
                            </a:avLst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直接连接符 7"/>
                        <wps:cNvCnPr>
                          <a:stCxn id="3" idx="2"/>
                        </wps:cNvCnPr>
                        <wps:spPr>
                          <a:xfrm flipH="1" flipV="1">
                            <a:off x="419100" y="307000"/>
                            <a:ext cx="146050" cy="1883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直接连接符 8"/>
                        <wps:cNvCnPr>
                          <a:stCxn id="4" idx="4"/>
                        </wps:cNvCnPr>
                        <wps:spPr>
                          <a:xfrm flipV="1">
                            <a:off x="1155700" y="298450"/>
                            <a:ext cx="148250" cy="190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连接符 10"/>
                        <wps:cNvCnPr/>
                        <wps:spPr>
                          <a:xfrm>
                            <a:off x="868975" y="141900"/>
                            <a:ext cx="434975" cy="165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直接连接符 11"/>
                        <wps:cNvCnPr/>
                        <wps:spPr>
                          <a:xfrm flipH="1">
                            <a:off x="419100" y="133350"/>
                            <a:ext cx="434976" cy="165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连接符 13"/>
                        <wps:cNvCnPr/>
                        <wps:spPr>
                          <a:xfrm>
                            <a:off x="1303950" y="313350"/>
                            <a:ext cx="0" cy="518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直接连接符 14"/>
                        <wps:cNvCnPr/>
                        <wps:spPr>
                          <a:xfrm flipH="1">
                            <a:off x="417195" y="313350"/>
                            <a:ext cx="10455" cy="493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直接连接符 16"/>
                        <wps:cNvCnPr>
                          <a:stCxn id="3" idx="2"/>
                        </wps:cNvCnPr>
                        <wps:spPr>
                          <a:xfrm flipH="1">
                            <a:off x="419100" y="495300"/>
                            <a:ext cx="146050" cy="3111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直接连接符 17"/>
                        <wps:cNvCnPr/>
                        <wps:spPr>
                          <a:xfrm>
                            <a:off x="1143295" y="501650"/>
                            <a:ext cx="160655" cy="342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直接连接符 19"/>
                        <wps:cNvCnPr>
                          <a:endCxn id="4" idx="0"/>
                        </wps:cNvCnPr>
                        <wps:spPr>
                          <a:xfrm>
                            <a:off x="419100" y="812800"/>
                            <a:ext cx="438010" cy="1079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直接连接符 20"/>
                        <wps:cNvCnPr>
                          <a:endCxn id="4" idx="0"/>
                        </wps:cNvCnPr>
                        <wps:spPr>
                          <a:xfrm flipH="1">
                            <a:off x="857110" y="838200"/>
                            <a:ext cx="431940" cy="825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接连接符 22"/>
                        <wps:cNvCnPr/>
                        <wps:spPr>
                          <a:xfrm>
                            <a:off x="419100" y="812800"/>
                            <a:ext cx="446700" cy="342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直接连接符 23"/>
                        <wps:cNvCnPr/>
                        <wps:spPr>
                          <a:xfrm flipH="1">
                            <a:off x="865800" y="850900"/>
                            <a:ext cx="423250" cy="3111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直接连接符 24"/>
                        <wps:cNvCnPr>
                          <a:stCxn id="4" idx="0"/>
                        </wps:cNvCnPr>
                        <wps:spPr>
                          <a:xfrm>
                            <a:off x="857110" y="920750"/>
                            <a:ext cx="8690" cy="2349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243500" y="78960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323000" y="743880"/>
                            <a:ext cx="144780" cy="2057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B3F6CCC" id="画布 2" o:spid="_x0000_s1026" editas="canvas" style="width:121.5pt;height:100pt;mso-position-horizontal-relative:char;mso-position-vertical-relative:line" coordsize="15430,1270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5430;height:12700;visibility:visible;mso-wrap-style:square">
                  <v:fill o:detectmouseclick="t"/>
                  <v:path o:connecttype="none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等腰三角形 3" o:spid="_x0000_s1028" type="#_x0000_t5" style="position:absolute;left:5651;top:1270;width:5779;height:36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GfqsQA&#10;AADaAAAADwAAAGRycy9kb3ducmV2LnhtbESPQWvCQBSE74L/YXlCb7oxBWlTV1Eh1ksPWqXX1+xr&#10;Nph9G7KbmPbXdwsFj8PMfMMs14OtRU+trxwrmM8SEMSF0xWXCs7v+fQJhA/IGmvHpOCbPKxX49ES&#10;M+1ufKT+FEoRIewzVGBCaDIpfWHIop+5hjh6X661GKJsS6lbvEW4rWWaJAtpseK4YLChnaHieuqs&#10;gkv/mV+7jd0nr4X8+XhLt6l5Pir1MBk2LyACDeEe/m8ftIJH+LsSb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Rn6rEAAAA2gAAAA8AAAAAAAAAAAAAAAAAmAIAAGRycy9k&#10;b3ducmV2LnhtbFBLBQYAAAAABAAEAPUAAACJAwAAAAA=&#10;" adj="10325" filled="f" strokecolor="black [1600]" strokeweight="1pt"/>
                <v:shape id="等腰三角形 4" o:spid="_x0000_s1029" type="#_x0000_t5" style="position:absolute;left:5715;top:4889;width:5842;height:4318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2g98EA&#10;AADaAAAADwAAAGRycy9kb3ducmV2LnhtbESPQWvCQBSE7wX/w/IEb3VTESnRVUqCUAgWouL5kX1u&#10;gtm3Ibs18d+7BaHHYWa+YTa70bbiTr1vHCv4mCcgiCunGzYKzqf9+ycIH5A1to5JwYM87LaTtw2m&#10;2g1c0v0YjIgQ9ikqqEPoUil9VZNFP3cdcfSurrcYouyN1D0OEW5buUiSlbTYcFyosaOspup2/LUK&#10;THG7LN0p+9Hmkud6MLoo5UGp2XT8WoMINIb/8Kv9rRUs4e9KvAFy+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doPfBAAAA2gAAAA8AAAAAAAAAAAAAAAAAmAIAAGRycy9kb3du&#10;cmV2LnhtbFBLBQYAAAAABAAEAPUAAACGAwAAAAA=&#10;" adj="10560" filled="f" strokecolor="black [1600]" strokeweight="1pt"/>
                <v:line id="直接连接符 7" o:spid="_x0000_s1030" style="position:absolute;flip:x y;visibility:visible;mso-wrap-style:square" from="4191,3070" to="5651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BghcMAAADaAAAADwAAAGRycy9kb3ducmV2LnhtbESPQWvCQBSE74X+h+UVvNWNHlSiq0hL&#10;RUHQ2ly8PbPPbGj2bciuMf57VxA8DjPzDTNbdLYSLTW+dKxg0E9AEOdOl1woyP5+PicgfEDWWDkm&#10;BTfysJi/v80w1e7Kv9QeQiEihH2KCkwIdSqlzw1Z9H1XE0fv7BqLIcqmkLrBa4TbSg6TZCQtlhwX&#10;DNb0ZSj/P1ysgtP2u73t9uvVpnbLTWEoGxxXmVK9j245BRGoC6/ws73WCsbwuBJvgJ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gYIXDAAAA2gAAAA8AAAAAAAAAAAAA&#10;AAAAoQIAAGRycy9kb3ducmV2LnhtbFBLBQYAAAAABAAEAPkAAACRAwAAAAA=&#10;" strokecolor="black [3200]" strokeweight="1pt">
                  <v:stroke joinstyle="miter"/>
                </v:line>
                <v:line id="直接连接符 8" o:spid="_x0000_s1031" style="position:absolute;flip:y;visibility:visible;mso-wrap-style:square" from="11557,2984" to="13039,4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tK2sEAAADaAAAADwAAAGRycy9kb3ducmV2LnhtbERPz2vCMBS+D/wfwhN2W9NJEa1GGWOO&#10;ORCx28Xbo3m23ZqXkmRt/e/NYeDx4/u93o6mFT0531hW8JykIIhLqxuuFHx/7Z4WIHxA1thaJgVX&#10;8rDdTB7WmGs78In6IlQihrDPUUEdQpdL6cuaDPrEdsSRu1hnMEToKqkdDjHctHKWpnNpsOHYUGNH&#10;rzWVv8WfUZAdD63+/Dn2fdcs95fs/O7e2Cj1OB1fViACjeEu/nd/aAVxa7wSb4Dc3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u0rawQAAANoAAAAPAAAAAAAAAAAAAAAA&#10;AKECAABkcnMvZG93bnJldi54bWxQSwUGAAAAAAQABAD5AAAAjwMAAAAA&#10;" strokecolor="black [3200]" strokeweight="1pt">
                  <v:stroke joinstyle="miter"/>
                </v:line>
                <v:line id="直接连接符 10" o:spid="_x0000_s1032" style="position:absolute;visibility:visible;mso-wrap-style:square" from="8689,1419" to="13039,3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5zjMQAAADbAAAADwAAAGRycy9kb3ducmV2LnhtbESPT2vCQBDF74V+h2UKvdWNHoJJXUUE&#10;wUuh/mnpccyOSTA7G3ZXTb+9cxC8zfDevPeb2WJwnbpSiK1nA+NRBoq48rbl2sBhv/6YgooJ2WLn&#10;mQz8U4TF/PVlhqX1N97SdZdqJSEcSzTQpNSXWseqIYdx5Hti0U4+OEyyhlrbgDcJd52eZFmuHbYs&#10;DQ32tGqoOu8uzsAP/Z5DXhR6ffy7fJ/cocit/jLm/W1YfoJKNKSn+XG9sYIv9PKLDK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LnOMxAAAANsAAAAPAAAAAAAAAAAA&#10;AAAAAKECAABkcnMvZG93bnJldi54bWxQSwUGAAAAAAQABAD5AAAAkgMAAAAA&#10;" strokecolor="black [3200]" strokeweight="1pt">
                  <v:stroke joinstyle="miter"/>
                </v:line>
                <v:line id="直接连接符 11" o:spid="_x0000_s1033" style="position:absolute;flip:x;visibility:visible;mso-wrap-style:square" from="4191,1333" to="8540,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y2M8IAAADbAAAADwAAAGRycy9kb3ducmV2LnhtbERPS2sCMRC+C/6HMIXeNGuRoqtZKdKW&#10;tiDi6sXbsJl9tJvJkqTr9t83guBtPr7nrDeDaUVPzjeWFcymCQjiwuqGKwWn49tkAcIHZI2tZVLw&#10;Rx422Xi0xlTbCx+oz0MlYgj7FBXUIXSplL6oyaCf2o44cqV1BkOErpLa4SWGm1Y+JcmzNNhwbKix&#10;o21NxU/+axTM97tWf33v+75rlp/l/PzuXtko9fgwvKxABBrCXXxzf+g4fwbXX+IBM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Ry2M8IAAADbAAAADwAAAAAAAAAAAAAA&#10;AAChAgAAZHJzL2Rvd25yZXYueG1sUEsFBgAAAAAEAAQA+QAAAJADAAAAAA==&#10;" strokecolor="black [3200]" strokeweight="1pt">
                  <v:stroke joinstyle="miter"/>
                </v:line>
                <v:line id="直接连接符 13" o:spid="_x0000_s1034" style="position:absolute;visibility:visible;mso-wrap-style:square" from="13039,3133" to="13039,8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zt+8AAAADbAAAADwAAAGRycy9kb3ducmV2LnhtbERPTYvCMBC9L/gfwgje1tQVyrYaRQRh&#10;L4K67uJxbMa22ExKErX+eyMI3ubxPmc670wjruR8bVnBaJiAIC6srrlUsP9dfX6D8AFZY2OZFNzJ&#10;w3zW+5hiru2Nt3TdhVLEEPY5KqhCaHMpfVGRQT+0LXHkTtYZDBG6UmqHtxhuGvmVJKk0WHNsqLCl&#10;ZUXFeXcxCv7o/+zSLJOr4+GyOZl9lmq5VmrQ7xYTEIG68Ba/3D86zh/D85d4gJw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n87fvAAAAA2wAAAA8AAAAAAAAAAAAAAAAA&#10;oQIAAGRycy9kb3ducmV2LnhtbFBLBQYAAAAABAAEAPkAAACOAwAAAAA=&#10;" strokecolor="black [3200]" strokeweight="1pt">
                  <v:stroke joinstyle="miter"/>
                </v:line>
                <v:line id="直接连接符 14" o:spid="_x0000_s1035" style="position:absolute;flip:x;visibility:visible;mso-wrap-style:square" from="4171,3133" to="4276,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sVq8IAAADbAAAADwAAAGRycy9kb3ducmV2LnhtbERPTWvCQBC9C/6HZYTedGMJxUY3oUhb&#10;2oKI1ou3ITsmsdnZsLuN6b/vCoK3ebzPWRWDaUVPzjeWFcxnCQji0uqGKwWH77fpAoQPyBpby6Tg&#10;jzwU+Xi0wkzbC++o34dKxBD2GSqoQ+gyKX1Zk0E/sx1x5E7WGQwRukpqh5cYblr5mCRP0mDDsaHG&#10;jtY1lT/7X6Mg3W5a/XXe9n3XPH+e0uO7e2Wj1MNkeFmCCDSEu/jm/tBxfgrXX+IBMv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WsVq8IAAADbAAAADwAAAAAAAAAAAAAA&#10;AAChAgAAZHJzL2Rvd25yZXYueG1sUEsFBgAAAAAEAAQA+QAAAJADAAAAAA==&#10;" strokecolor="black [3200]" strokeweight="1pt">
                  <v:stroke joinstyle="miter"/>
                </v:line>
                <v:line id="直接连接符 16" o:spid="_x0000_s1036" style="position:absolute;flip:x;visibility:visible;mso-wrap-style:square" from="4191,4953" to="5651,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UuR8EAAADbAAAADwAAAGRycy9kb3ducmV2LnhtbERPTYvCMBC9C/6HMMLeNF0RcatRFtHF&#10;FURWvXgbmrHtbjMpSazdf28Ewds83ufMFq2pREPOl5YVvA8SEMSZ1SXnCk7HdX8CwgdkjZVlUvBP&#10;HhbzbmeGqbY3/qHmEHIRQ9inqKAIoU6l9FlBBv3A1sSRu1hnMETocqkd3mK4qeQwScbSYMmxocCa&#10;lgVlf4erUTDa7yq9/d03TV1+fF9G5y+3YqPUW6/9nIII1IaX+One6Dh/DI9f4gFyf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9S5HwQAAANsAAAAPAAAAAAAAAAAAAAAA&#10;AKECAABkcnMvZG93bnJldi54bWxQSwUGAAAAAAQABAD5AAAAjwMAAAAA&#10;" strokecolor="black [3200]" strokeweight="1pt">
                  <v:stroke joinstyle="miter"/>
                </v:line>
                <v:line id="直接连接符 17" o:spid="_x0000_s1037" style="position:absolute;visibility:visible;mso-wrap-style:square" from="11432,5016" to="13039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fr+MAAAADbAAAADwAAAGRycy9kb3ducmV2LnhtbERPS4vCMBC+C/sfwizsTdP1UG01iiwI&#10;XhZ8s8fZZmyLzaQkUeu/N4LgbT6+50znnWnElZyvLSv4HiQgiAuray4V7HfL/hiED8gaG8uk4E4e&#10;5rOP3hRzbW+8oes2lCKGsM9RQRVCm0vpi4oM+oFtiSN3ss5giNCVUju8xXDTyGGSpNJgzbGhwpZ+&#10;KirO24tRcKDj2aVZJpf/f5f1yeyzVMtfpb4+u8UERKAuvMUv90rH+SN4/hIPkLM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bH6/jAAAAA2wAAAA8AAAAAAAAAAAAAAAAA&#10;oQIAAGRycy9kb3ducmV2LnhtbFBLBQYAAAAABAAEAPkAAACOAwAAAAA=&#10;" strokecolor="black [3200]" strokeweight="1pt">
                  <v:stroke joinstyle="miter"/>
                </v:line>
                <v:line id="直接连接符 19" o:spid="_x0000_s1038" style="position:absolute;visibility:visible;mso-wrap-style:square" from="4191,8128" to="8571,9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TaEb8AAADbAAAADwAAAGRycy9kb3ducmV2LnhtbERPS4vCMBC+L/gfwgje1tQ9lG01igiC&#10;lwXfeBybsS02k5JErf9+Iwje5uN7zmTWmUbcyfnasoLRMAFBXFhdc6lgv1t+/4LwAVljY5kUPMnD&#10;bNr7mmCu7YM3dN+GUsQQ9jkqqEJocyl9UZFBP7QtceQu1hkMEbpSaoePGG4a+ZMkqTRYc2yosKVF&#10;RcV1ezMKDnS8ujTL5PJ8uq0vZp+lWv4pNeh38zGIQF34iN/ulY7zM3j9Eg+Q0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BTaEb8AAADbAAAADwAAAAAAAAAAAAAAAACh&#10;AgAAZHJzL2Rvd25yZXYueG1sUEsFBgAAAAAEAAQA+QAAAI0DAAAAAA==&#10;" strokecolor="black [3200]" strokeweight="1pt">
                  <v:stroke joinstyle="miter"/>
                </v:line>
                <v:line id="直接连接符 20" o:spid="_x0000_s1039" style="position:absolute;flip:x;visibility:visible;mso-wrap-style:square" from="8571,8382" to="12890,9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zZFcAAAADbAAAADwAAAGRycy9kb3ducmV2LnhtbERPTYvCMBC9C/6HMII3TRVZ1moUkV1x&#10;hUVWvXgbmrGtNpOSxFr/vTkIe3y87/myNZVoyPnSsoLRMAFBnFldcq7gdPwefILwAVljZZkUPMnD&#10;ctHtzDHV9sF/1BxCLmII+xQVFCHUqZQ+K8igH9qaOHIX6wyGCF0utcNHDDeVHCfJhzRYcmwosKZ1&#10;QdntcDcKJvvfSu+u+6apy+nPZXLeuC82SvV77WoGIlAb/sVv91YrGMf18Uv8AXLx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g82RXAAAAA2wAAAA8AAAAAAAAAAAAAAAAA&#10;oQIAAGRycy9kb3ducmV2LnhtbFBLBQYAAAAABAAEAPkAAACOAwAAAAA=&#10;" strokecolor="black [3200]" strokeweight="1pt">
                  <v:stroke joinstyle="miter"/>
                </v:line>
                <v:line id="直接连接符 22" o:spid="_x0000_s1040" style="position:absolute;visibility:visible;mso-wrap-style:square" from="4191,8128" to="8658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yC3cIAAADbAAAADwAAAGRycy9kb3ducmV2LnhtbESPT4vCMBTE74LfITzBm6bbQ9lWoywL&#10;ghfBf7t4fNs822LzUpKo9dtvBMHjMDO/YebL3rTiRs43lhV8TBMQxKXVDVcKjofV5BOED8gaW8uk&#10;4EEelovhYI6Ftnfe0W0fKhEh7AtUUIfQFVL6siaDfmo74uidrTMYonSV1A7vEW5amSZJJg02HBdq&#10;7Oi7pvKyvxoFP/R7cVmey9Xf6bo9m2OeablRajzqv2YgAvXhHX6111pBmsLzS/wBc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NyC3cIAAADbAAAADwAAAAAAAAAAAAAA&#10;AAChAgAAZHJzL2Rvd25yZXYueG1sUEsFBgAAAAAEAAQA+QAAAJADAAAAAA==&#10;" strokecolor="black [3200]" strokeweight="1pt">
                  <v:stroke joinstyle="miter"/>
                </v:line>
                <v:line id="直接连接符 23" o:spid="_x0000_s1041" style="position:absolute;flip:x;visibility:visible;mso-wrap-style:square" from="8658,8509" to="12890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5HYsUAAADbAAAADwAAAGRycy9kb3ducmV2LnhtbESPT2vCQBTE7wW/w/IEb3VjlKLRVUrR&#10;0haK+Ofi7ZF9JtHs27C7TdJv3y0Uehxm5jfMatObWrTkfGVZwWScgCDOra64UHA+7R7nIHxA1lhb&#10;JgXf5GGzHjysMNO24wO1x1CICGGfoYIyhCaT0uclGfRj2xBH72qdwRClK6R22EW4qWWaJE/SYMVx&#10;ocSGXkrK78cvo2C2/6z1x23ftk21eL/OLq9uy0ap0bB/XoII1If/8F/7TStIp/D7Jf4A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5HYsUAAADbAAAADwAAAAAAAAAA&#10;AAAAAAChAgAAZHJzL2Rvd25yZXYueG1sUEsFBgAAAAAEAAQA+QAAAJMDAAAAAA==&#10;" strokecolor="black [3200]" strokeweight="1pt">
                  <v:stroke joinstyle="miter"/>
                </v:line>
                <v:line id="直接连接符 24" o:spid="_x0000_s1042" style="position:absolute;visibility:visible;mso-wrap-style:square" from="8571,9207" to="8658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m/MsIAAADbAAAADwAAAGRycy9kb3ducmV2LnhtbESPT4vCMBTE78J+h/AW9qapIsVWo8iC&#10;sBdh/bfs8dk822LzUpKo9dsbQfA4zMxvmNmiM424kvO1ZQXDQQKCuLC65lLBfrfqT0D4gKyxsUwK&#10;7uRhMf/ozTDX9sYbum5DKSKEfY4KqhDaXEpfVGTQD2xLHL2TdQZDlK6U2uEtwk0jR0mSSoM1x4UK&#10;W/quqDhvL0bBgf7OLs0yuTr+X35PZp+lWq6V+vrsllMQgbrwDr/aP1rBaAzPL/EH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Hm/MsIAAADbAAAADwAAAAAAAAAAAAAA&#10;AAChAgAAZHJzL2Rvd25yZXYueG1sUEsFBgAAAAAEAAQA+QAAAJADAAAAAA==&#10;" strokecolor="black [3200]" strokeweight="1pt">
                  <v:stroke joinstyle="miter"/>
                </v:line>
                <v:shape id="图片 25" o:spid="_x0000_s1043" type="#_x0000_t75" style="position:absolute;left:2435;top:7896;width:1447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9OVK/EAAAA2wAAAA8AAABkcnMvZG93bnJldi54bWxEj0FrwkAUhO+F/oflFXqrmwQaJHUVWxB6&#10;K7GiOb5mn9lo9m3Ibk36712h4HGYmW+YxWqynbjQ4FvHCtJZAoK4drrlRsHue/MyB+EDssbOMSn4&#10;Iw+r5ePDAgvtRi7psg2NiBD2BSowIfSFlL42ZNHPXE8cvaMbLIYoh0bqAccIt53MkiSXFluOCwZ7&#10;+jBUn7e/VoH/2aTJoaq+1vk5n9rdyZT78K7U89O0fgMRaAr38H/7UyvIXuH2Jf4Aubw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9OVK/EAAAA2wAAAA8AAAAAAAAAAAAAAAAA&#10;nwIAAGRycy9kb3ducmV2LnhtbFBLBQYAAAAABAAEAPcAAACQAwAAAAA=&#10;">
                  <v:imagedata r:id="rId9" o:title=""/>
                  <v:path arrowok="t"/>
                </v:shape>
                <v:shape id="图片 26" o:spid="_x0000_s1044" type="#_x0000_t75" style="position:absolute;left:13230;top:7438;width:1447;height:20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mAalTDAAAA2wAAAA8AAABkcnMvZG93bnJldi54bWxEj0+LwjAUxO+C3yE8wZumFizSNcqqFDx4&#10;WP+A7O3RvG2LzUttotZvbxYEj8PM/IaZLztTizu1rrKsYDKOQBDnVldcKDgds9EMhPPIGmvLpOBJ&#10;DpaLfm+OqbYP3tP94AsRIOxSVFB636RSurwkg25sG+Lg/dnWoA+yLaRu8RHgppZxFCXSYMVhocSG&#10;1iXll8PNKKguOst+V7up/rnu4onfcFJEZ6WGg+77C4Snzn/C7/ZWK4gT+P8SfoBcvA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YBqVMMAAADbAAAADwAAAAAAAAAAAAAAAACf&#10;AgAAZHJzL2Rvd25yZXYueG1sUEsFBgAAAAAEAAQA9wAAAI8DAAAAAA==&#10;">
                  <v:imagedata r:id="rId10" o:title=""/>
                  <v:path arrowok="t"/>
                </v:shape>
                <w10:anchorlock/>
              </v:group>
            </w:pict>
          </mc:Fallback>
        </mc:AlternateContent>
      </w:r>
      <w:r w:rsidRPr="00961F1C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4A7625E0" wp14:editId="3197E7D4">
                <wp:extent cx="3314700" cy="1270000"/>
                <wp:effectExtent l="0" t="0" r="0" b="0"/>
                <wp:docPr id="44" name="画布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7" name="等腰三角形 27"/>
                        <wps:cNvSpPr/>
                        <wps:spPr>
                          <a:xfrm>
                            <a:off x="565150" y="127000"/>
                            <a:ext cx="577850" cy="368300"/>
                          </a:xfrm>
                          <a:prstGeom prst="triangle">
                            <a:avLst>
                              <a:gd name="adj" fmla="val 47802"/>
                            </a:avLst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等腰三角形 28"/>
                        <wps:cNvSpPr/>
                        <wps:spPr>
                          <a:xfrm flipV="1">
                            <a:off x="571500" y="488950"/>
                            <a:ext cx="584200" cy="431800"/>
                          </a:xfrm>
                          <a:prstGeom prst="triangle">
                            <a:avLst>
                              <a:gd name="adj" fmla="val 48889"/>
                            </a:avLst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直接连接符 29"/>
                        <wps:cNvCnPr/>
                        <wps:spPr>
                          <a:xfrm flipH="1" flipV="1">
                            <a:off x="419100" y="307000"/>
                            <a:ext cx="146050" cy="1883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直接连接符 30"/>
                        <wps:cNvCnPr/>
                        <wps:spPr>
                          <a:xfrm flipV="1">
                            <a:off x="1155700" y="298450"/>
                            <a:ext cx="148250" cy="190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直接连接符 31"/>
                        <wps:cNvCnPr/>
                        <wps:spPr>
                          <a:xfrm>
                            <a:off x="868975" y="141900"/>
                            <a:ext cx="434975" cy="165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直接连接符 32"/>
                        <wps:cNvCnPr/>
                        <wps:spPr>
                          <a:xfrm flipH="1">
                            <a:off x="419100" y="133350"/>
                            <a:ext cx="434976" cy="165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接连接符 33"/>
                        <wps:cNvCnPr/>
                        <wps:spPr>
                          <a:xfrm>
                            <a:off x="1303950" y="313350"/>
                            <a:ext cx="0" cy="518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接连接符 34"/>
                        <wps:cNvCnPr/>
                        <wps:spPr>
                          <a:xfrm flipH="1">
                            <a:off x="417195" y="313350"/>
                            <a:ext cx="10455" cy="493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接连接符 35"/>
                        <wps:cNvCnPr/>
                        <wps:spPr>
                          <a:xfrm flipH="1">
                            <a:off x="419100" y="495300"/>
                            <a:ext cx="146050" cy="3111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直接连接符 36"/>
                        <wps:cNvCnPr/>
                        <wps:spPr>
                          <a:xfrm>
                            <a:off x="1143295" y="501650"/>
                            <a:ext cx="160655" cy="342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直接连接符 37"/>
                        <wps:cNvCnPr/>
                        <wps:spPr>
                          <a:xfrm>
                            <a:off x="419100" y="812800"/>
                            <a:ext cx="438010" cy="1079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直接连接符 38"/>
                        <wps:cNvCnPr/>
                        <wps:spPr>
                          <a:xfrm flipH="1">
                            <a:off x="857110" y="838200"/>
                            <a:ext cx="431940" cy="825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接连接符 39"/>
                        <wps:cNvCnPr/>
                        <wps:spPr>
                          <a:xfrm>
                            <a:off x="419100" y="812800"/>
                            <a:ext cx="446700" cy="342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接连接符 40"/>
                        <wps:cNvCnPr/>
                        <wps:spPr>
                          <a:xfrm flipH="1">
                            <a:off x="865800" y="850900"/>
                            <a:ext cx="423250" cy="3111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直接连接符 41"/>
                        <wps:cNvCnPr/>
                        <wps:spPr>
                          <a:xfrm>
                            <a:off x="857110" y="920750"/>
                            <a:ext cx="8690" cy="2349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42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243500" y="78960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323000" y="743880"/>
                            <a:ext cx="144780" cy="2057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5" name="直接连接符 45"/>
                        <wps:cNvCnPr/>
                        <wps:spPr>
                          <a:xfrm>
                            <a:off x="854076" y="368300"/>
                            <a:ext cx="0" cy="2730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直接连接符 46"/>
                        <wps:cNvCnPr/>
                        <wps:spPr>
                          <a:xfrm flipH="1">
                            <a:off x="590550" y="641350"/>
                            <a:ext cx="263526" cy="10253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直接连接符 47"/>
                        <wps:cNvCnPr/>
                        <wps:spPr>
                          <a:xfrm>
                            <a:off x="857110" y="647700"/>
                            <a:ext cx="279540" cy="120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直接连接符 48"/>
                        <wps:cNvCnPr/>
                        <wps:spPr>
                          <a:xfrm>
                            <a:off x="615950" y="743880"/>
                            <a:ext cx="133350" cy="2467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直接连接符 49"/>
                        <wps:cNvCnPr/>
                        <wps:spPr>
                          <a:xfrm>
                            <a:off x="749300" y="984250"/>
                            <a:ext cx="254000" cy="127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直接连接符 50"/>
                        <wps:cNvCnPr/>
                        <wps:spPr>
                          <a:xfrm flipH="1">
                            <a:off x="1003300" y="774700"/>
                            <a:ext cx="133350" cy="2349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直接连接符 51"/>
                        <wps:cNvCnPr/>
                        <wps:spPr>
                          <a:xfrm flipH="1" flipV="1">
                            <a:off x="469900" y="552450"/>
                            <a:ext cx="133350" cy="19143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直接连接符 52"/>
                        <wps:cNvCnPr/>
                        <wps:spPr>
                          <a:xfrm flipV="1">
                            <a:off x="463550" y="323850"/>
                            <a:ext cx="107950" cy="2349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直接连接符 53"/>
                        <wps:cNvCnPr/>
                        <wps:spPr>
                          <a:xfrm>
                            <a:off x="558800" y="323850"/>
                            <a:ext cx="298310" cy="571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直接连接符 54"/>
                        <wps:cNvCnPr/>
                        <wps:spPr>
                          <a:xfrm flipV="1">
                            <a:off x="857110" y="336550"/>
                            <a:ext cx="285890" cy="50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直接连接符 55"/>
                        <wps:cNvCnPr/>
                        <wps:spPr>
                          <a:xfrm>
                            <a:off x="1136650" y="313350"/>
                            <a:ext cx="127000" cy="277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直接连接符 56"/>
                        <wps:cNvCnPr/>
                        <wps:spPr>
                          <a:xfrm flipV="1">
                            <a:off x="1143295" y="590550"/>
                            <a:ext cx="114005" cy="1841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直接连接符 57"/>
                        <wps:cNvCnPr/>
                        <wps:spPr>
                          <a:xfrm flipH="1">
                            <a:off x="419100" y="565150"/>
                            <a:ext cx="76200" cy="63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直接连接符 58"/>
                        <wps:cNvCnPr/>
                        <wps:spPr>
                          <a:xfrm flipV="1">
                            <a:off x="565150" y="228600"/>
                            <a:ext cx="31750" cy="1016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直接连接符 59"/>
                        <wps:cNvCnPr/>
                        <wps:spPr>
                          <a:xfrm flipH="1" flipV="1">
                            <a:off x="1111250" y="234950"/>
                            <a:ext cx="31750" cy="88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直接连接符 60"/>
                        <wps:cNvCnPr/>
                        <wps:spPr>
                          <a:xfrm flipH="1">
                            <a:off x="698500" y="984250"/>
                            <a:ext cx="50800" cy="444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直接连接符 61"/>
                        <wps:cNvCnPr/>
                        <wps:spPr>
                          <a:xfrm>
                            <a:off x="1009650" y="1009650"/>
                            <a:ext cx="25400" cy="254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直接连接符 62"/>
                        <wps:cNvCnPr/>
                        <wps:spPr>
                          <a:xfrm>
                            <a:off x="1257300" y="590550"/>
                            <a:ext cx="46650" cy="190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等腰三角形 63"/>
                        <wps:cNvSpPr/>
                        <wps:spPr>
                          <a:xfrm>
                            <a:off x="1892300" y="203200"/>
                            <a:ext cx="939800" cy="800100"/>
                          </a:xfrm>
                          <a:prstGeom prst="triangl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直接连接符 64"/>
                        <wps:cNvCnPr>
                          <a:stCxn id="63" idx="1"/>
                        </wps:cNvCnPr>
                        <wps:spPr>
                          <a:xfrm>
                            <a:off x="2127250" y="603250"/>
                            <a:ext cx="254000" cy="1143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直接连接符 65"/>
                        <wps:cNvCnPr>
                          <a:endCxn id="63" idx="5"/>
                        </wps:cNvCnPr>
                        <wps:spPr>
                          <a:xfrm flipV="1">
                            <a:off x="2381250" y="603250"/>
                            <a:ext cx="215900" cy="1143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直接连接符 66"/>
                        <wps:cNvCnPr>
                          <a:endCxn id="63" idx="3"/>
                        </wps:cNvCnPr>
                        <wps:spPr>
                          <a:xfrm flipH="1">
                            <a:off x="2362200" y="717550"/>
                            <a:ext cx="19050" cy="2857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group w14:anchorId="5C5F3A9D" id="画布 44" o:spid="_x0000_s1026" editas="canvas" style="width:261pt;height:100pt;mso-position-horizontal-relative:char;mso-position-vertical-relative:line" coordsize="33147,1270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">
                <v:shape id="_x0000_s1027" type="#_x0000_t75" style="position:absolute;width:33147;height:12700;visibility:visible;mso-wrap-style:square">
                  <v:fill o:detectmouseclick="t"/>
                  <v:path o:connecttype="none"/>
                </v:shape>
                <v:shape id="等腰三角形 27" o:spid="_x0000_s1028" type="#_x0000_t5" style="position:absolute;left:5651;top:1270;width:5779;height:36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" adj="10325" filled="f" strokecolor="black [1600]" strokeweight="1pt"/>
                <v:shape id="等腰三角形 28" o:spid="_x0000_s1029" type="#_x0000_t5" style="position:absolute;left:5715;top:4889;width:5842;height:4318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" adj="10560" filled="f" strokecolor="black [1600]" strokeweight="1pt"/>
                <v:line id="直接连接符 29" o:spid="_x0000_s1030" style="position:absolute;flip:x y;visibility:visible;mso-wrap-style:square" from="4191,3070" to="5651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" strokecolor="black [3200]" strokeweight="1pt">
                  <v:stroke joinstyle="miter"/>
                </v:line>
                <v:line id="直接连接符 30" o:spid="_x0000_s1031" style="position:absolute;flip:y;visibility:visible;mso-wrap-style:square" from="11557,2984" to="13039,4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" strokecolor="black [3200]" strokeweight="1pt">
                  <v:stroke joinstyle="miter"/>
                </v:line>
                <v:line id="直接连接符 31" o:spid="_x0000_s1032" style="position:absolute;visibility:visible;mso-wrap-style:square" from="8689,1419" to="13039,3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" strokecolor="black [3200]" strokeweight="1pt">
                  <v:stroke joinstyle="miter"/>
                </v:line>
                <v:line id="直接连接符 32" o:spid="_x0000_s1033" style="position:absolute;flip:x;visibility:visible;mso-wrap-style:square" from="4191,1333" to="8540,2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" strokecolor="black [3200]" strokeweight="1pt">
                  <v:stroke joinstyle="miter"/>
                </v:line>
                <v:line id="直接连接符 33" o:spid="_x0000_s1034" style="position:absolute;visibility:visible;mso-wrap-style:square" from="13039,3133" to="13039,8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" strokecolor="black [3200]" strokeweight="1pt">
                  <v:stroke joinstyle="miter"/>
                </v:line>
                <v:line id="直接连接符 34" o:spid="_x0000_s1035" style="position:absolute;flip:x;visibility:visible;mso-wrap-style:square" from="4171,3133" to="4276,8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" strokecolor="black [3200]" strokeweight="1pt">
                  <v:stroke joinstyle="miter"/>
                </v:line>
                <v:line id="直接连接符 35" o:spid="_x0000_s1036" style="position:absolute;flip:x;visibility:visible;mso-wrap-style:square" from="4191,4953" to="5651,8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" strokecolor="black [3200]" strokeweight="1pt">
                  <v:stroke joinstyle="miter"/>
                </v:line>
                <v:line id="直接连接符 36" o:spid="_x0000_s1037" style="position:absolute;visibility:visible;mso-wrap-style:square" from="11432,5016" to="13039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" strokecolor="black [3200]" strokeweight="1pt">
                  <v:stroke joinstyle="miter"/>
                </v:line>
                <v:line id="直接连接符 37" o:spid="_x0000_s1038" style="position:absolute;visibility:visible;mso-wrap-style:square" from="4191,8128" to="8571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" strokecolor="black [3200]" strokeweight="1pt">
                  <v:stroke joinstyle="miter"/>
                </v:line>
                <v:line id="直接连接符 38" o:spid="_x0000_s1039" style="position:absolute;flip:x;visibility:visible;mso-wrap-style:square" from="8571,8382" to="12890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" strokecolor="black [3200]" strokeweight="1pt">
                  <v:stroke joinstyle="miter"/>
                </v:line>
                <v:line id="直接连接符 39" o:spid="_x0000_s1040" style="position:absolute;visibility:visible;mso-wrap-style:square" from="4191,8128" to="8658,11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" strokecolor="black [3200]" strokeweight="1pt">
                  <v:stroke joinstyle="miter"/>
                </v:line>
                <v:line id="直接连接符 40" o:spid="_x0000_s1041" style="position:absolute;flip:x;visibility:visible;mso-wrap-style:square" from="8658,8509" to="12890,1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" strokecolor="black [3200]" strokeweight="1pt">
                  <v:stroke joinstyle="miter"/>
                </v:line>
                <v:line id="直接连接符 41" o:spid="_x0000_s1042" style="position:absolute;visibility:visible;mso-wrap-style:square" from="8571,9207" to="8658,11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" strokecolor="black [3200]" strokeweight="1pt">
                  <v:stroke joinstyle="miter"/>
                </v:line>
                <v:shape id="图片 42" o:spid="_x0000_s1043" type="#_x0000_t75" style="position:absolute;left:2435;top:7896;width:1447;height:16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">
                  <v:imagedata r:id="rId11" o:title=""/>
                </v:shape>
                <v:shape id="图片 43" o:spid="_x0000_s1044" type="#_x0000_t75" style="position:absolute;left:13230;top:7438;width:1447;height:20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">
                  <v:imagedata r:id="rId12" o:title=""/>
                </v:shape>
                <v:line id="直接连接符 45" o:spid="_x0000_s1045" style="position:absolute;visibility:visible;mso-wrap-style:square" from="8540,3683" to="8540,6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" strokecolor="#4472c4 [3204]" strokeweight=".5pt">
                  <v:stroke joinstyle="miter"/>
                </v:line>
                <v:line id="直接连接符 46" o:spid="_x0000_s1046" style="position:absolute;flip:x;visibility:visible;mso-wrap-style:square" from="5905,6413" to="8540,74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" strokecolor="#4472c4 [3204]" strokeweight=".5pt">
                  <v:stroke joinstyle="miter"/>
                </v:line>
                <v:line id="直接连接符 47" o:spid="_x0000_s1047" style="position:absolute;visibility:visible;mso-wrap-style:square" from="8571,6477" to="11366,7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" strokecolor="#4472c4 [3204]" strokeweight=".5pt">
                  <v:stroke joinstyle="miter"/>
                </v:line>
                <v:line id="直接连接符 48" o:spid="_x0000_s1048" style="position:absolute;visibility:visible;mso-wrap-style:square" from="6159,7438" to="7493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" strokecolor="#4472c4 [3204]" strokeweight=".5pt">
                  <v:stroke joinstyle="miter"/>
                </v:line>
                <v:line id="直接连接符 49" o:spid="_x0000_s1049" style="position:absolute;visibility:visible;mso-wrap-style:square" from="7493,9842" to="10033,9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" strokecolor="#4472c4 [3204]" strokeweight=".5pt">
                  <v:stroke joinstyle="miter"/>
                </v:line>
                <v:line id="直接连接符 50" o:spid="_x0000_s1050" style="position:absolute;flip:x;visibility:visible;mso-wrap-style:square" from="10033,7747" to="11366,10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" strokecolor="#4472c4 [3204]" strokeweight=".5pt">
                  <v:stroke joinstyle="miter"/>
                </v:line>
                <v:line id="直接连接符 51" o:spid="_x0000_s1051" style="position:absolute;flip:x y;visibility:visible;mso-wrap-style:square" from="4699,5524" to="6032,74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" strokecolor="#4472c4 [3204]" strokeweight=".5pt">
                  <v:stroke joinstyle="miter"/>
                </v:line>
                <v:line id="直接连接符 52" o:spid="_x0000_s1052" style="position:absolute;flip:y;visibility:visible;mso-wrap-style:square" from="4635,3238" to="5715,5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" strokecolor="#4472c4 [3204]" strokeweight=".5pt">
                  <v:stroke joinstyle="miter"/>
                </v:line>
                <v:line id="直接连接符 53" o:spid="_x0000_s1053" style="position:absolute;visibility:visible;mso-wrap-style:square" from="5588,3238" to="8571,3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" strokecolor="#4472c4 [3204]" strokeweight=".5pt">
                  <v:stroke joinstyle="miter"/>
                </v:line>
                <v:line id="直接连接符 54" o:spid="_x0000_s1054" style="position:absolute;flip:y;visibility:visible;mso-wrap-style:square" from="8571,3365" to="11430,3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" strokecolor="#4472c4 [3204]" strokeweight=".5pt">
                  <v:stroke joinstyle="miter"/>
                </v:line>
                <v:line id="直接连接符 55" o:spid="_x0000_s1055" style="position:absolute;visibility:visible;mso-wrap-style:square" from="11366,3133" to="12636,5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" strokecolor="#4472c4 [3204]" strokeweight=".5pt">
                  <v:stroke joinstyle="miter"/>
                </v:line>
                <v:line id="直接连接符 56" o:spid="_x0000_s1056" style="position:absolute;flip:y;visibility:visible;mso-wrap-style:square" from="11432,5905" to="12573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" strokecolor="#4472c4 [3204]" strokeweight=".5pt">
                  <v:stroke joinstyle="miter"/>
                </v:line>
                <v:line id="直接连接符 57" o:spid="_x0000_s1057" style="position:absolute;flip:x;visibility:visible;mso-wrap-style:square" from="4191,5651" to="4953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" strokecolor="#4472c4 [3204]" strokeweight=".5pt">
                  <v:stroke joinstyle="miter"/>
                </v:line>
                <v:line id="直接连接符 58" o:spid="_x0000_s1058" style="position:absolute;flip:y;visibility:visible;mso-wrap-style:square" from="5651,2286" to="5969,3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" strokecolor="#4472c4 [3204]" strokeweight=".5pt">
                  <v:stroke joinstyle="miter"/>
                </v:line>
                <v:line id="直接连接符 59" o:spid="_x0000_s1059" style="position:absolute;flip:x y;visibility:visible;mso-wrap-style:square" from="11112,2349" to="11430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" strokecolor="#4472c4 [3204]" strokeweight=".5pt">
                  <v:stroke joinstyle="miter"/>
                </v:line>
                <v:line id="直接连接符 60" o:spid="_x0000_s1060" style="position:absolute;flip:x;visibility:visible;mso-wrap-style:square" from="6985,9842" to="7493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" strokecolor="#4472c4 [3204]" strokeweight=".5pt">
                  <v:stroke joinstyle="miter"/>
                </v:line>
                <v:line id="直接连接符 61" o:spid="_x0000_s1061" style="position:absolute;visibility:visible;mso-wrap-style:square" from="10096,10096" to="10350,10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" strokecolor="#4472c4 [3204]" strokeweight=".5pt">
                  <v:stroke joinstyle="miter"/>
                </v:line>
                <v:line id="直接连接符 62" o:spid="_x0000_s1062" style="position:absolute;visibility:visible;mso-wrap-style:square" from="12573,5905" to="13039,6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" strokecolor="#4472c4 [3204]" strokeweight=".5pt">
                  <v:stroke joinstyle="miter"/>
                </v:line>
                <v:shape id="等腰三角形 63" o:spid="_x0000_s1063" type="#_x0000_t5" style="position:absolute;left:18923;top:2032;width:9398;height:8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" filled="f" strokecolor="black [1600]" strokeweight="1pt"/>
                <v:line id="直接连接符 64" o:spid="_x0000_s1064" style="position:absolute;visibility:visible;mso-wrap-style:square" from="21272,6032" to="23812,7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" strokecolor="black [3200]" strokeweight="1pt">
                  <v:stroke joinstyle="miter"/>
                </v:line>
                <v:line id="直接连接符 65" o:spid="_x0000_s1065" style="position:absolute;flip:y;visibility:visible;mso-wrap-style:square" from="23812,6032" to="25971,7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" strokecolor="black [3200]" strokeweight="1pt">
                  <v:stroke joinstyle="miter"/>
                </v:line>
                <v:line id="直接连接符 66" o:spid="_x0000_s1066" style="position:absolute;flip:x;visibility:visible;mso-wrap-style:square" from="23622,7175" to="23812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" strokecolor="black [3200]" strokeweight="1pt">
                  <v:stroke joinstyle="miter"/>
                </v:line>
                <w10:anchorlock/>
              </v:group>
            </w:pict>
          </mc:Fallback>
        </mc:AlternateContent>
      </w:r>
      <w:r w:rsidRPr="00961F1C">
        <w:rPr>
          <w:rFonts w:ascii="Times New Roman" w:eastAsia="宋体" w:hAnsi="Times New Roman"/>
        </w:rPr>
        <w:tab/>
      </w:r>
    </w:p>
    <w:p w:rsidR="00235A8D" w:rsidRPr="00961F1C" w:rsidRDefault="00235A8D" w:rsidP="00961F1C">
      <w:pPr>
        <w:tabs>
          <w:tab w:val="left" w:pos="2960"/>
        </w:tabs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对如图所示的正二十面体，每条边上的电阻相同均为</w:t>
      </w:r>
      <w:r w:rsidRPr="00961F1C">
        <w:rPr>
          <w:rFonts w:ascii="Times New Roman" w:eastAsia="宋体" w:hAnsi="Times New Roman"/>
          <w:position w:val="-4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13" o:title=""/>
          </v:shape>
          <o:OLEObject Type="Embed" ProgID="Equation.DSMT4" ShapeID="_x0000_i1025" DrawAspect="Content" ObjectID="_1592591498" r:id="rId14"/>
        </w:object>
      </w:r>
      <w:r w:rsidRPr="00961F1C">
        <w:rPr>
          <w:rFonts w:ascii="Times New Roman" w:eastAsia="宋体" w:hAnsi="Times New Roman" w:hint="eastAsia"/>
        </w:rPr>
        <w:t>，试求解：</w:t>
      </w:r>
    </w:p>
    <w:p w:rsidR="00235A8D" w:rsidRPr="00961F1C" w:rsidRDefault="00235A8D" w:rsidP="00961F1C">
      <w:pPr>
        <w:tabs>
          <w:tab w:val="left" w:pos="2960"/>
        </w:tabs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（</w:t>
      </w:r>
      <w:r w:rsidRPr="00961F1C">
        <w:rPr>
          <w:rFonts w:ascii="Times New Roman" w:eastAsia="宋体" w:hAnsi="Times New Roman" w:hint="eastAsia"/>
        </w:rPr>
        <w:t>1</w:t>
      </w:r>
      <w:r w:rsidRPr="00961F1C">
        <w:rPr>
          <w:rFonts w:ascii="Times New Roman" w:eastAsia="宋体" w:hAnsi="Times New Roman" w:hint="eastAsia"/>
        </w:rPr>
        <w:t>）求</w:t>
      </w:r>
      <w:r w:rsidRPr="00961F1C">
        <w:rPr>
          <w:rFonts w:ascii="Times New Roman" w:eastAsia="宋体" w:hAnsi="Times New Roman"/>
          <w:position w:val="-8"/>
        </w:rPr>
        <w:object w:dxaOrig="360" w:dyaOrig="279">
          <v:shape id="_x0000_i1026" type="#_x0000_t75" style="width:18pt;height:14.25pt" o:ole="">
            <v:imagedata r:id="rId15" o:title=""/>
          </v:shape>
          <o:OLEObject Type="Embed" ProgID="Equation.DSMT4" ShapeID="_x0000_i1026" DrawAspect="Content" ObjectID="_1592591499" r:id="rId16"/>
        </w:object>
      </w:r>
      <w:r w:rsidRPr="00961F1C">
        <w:rPr>
          <w:rFonts w:ascii="Times New Roman" w:eastAsia="宋体" w:hAnsi="Times New Roman" w:hint="eastAsia"/>
        </w:rPr>
        <w:t>两点间的电阻</w:t>
      </w:r>
      <w:r w:rsidRPr="00961F1C">
        <w:rPr>
          <w:rFonts w:ascii="Times New Roman" w:eastAsia="宋体" w:hAnsi="Times New Roman"/>
          <w:position w:val="-10"/>
        </w:rPr>
        <w:object w:dxaOrig="340" w:dyaOrig="320">
          <v:shape id="_x0000_i1027" type="#_x0000_t75" style="width:16.5pt;height:16.5pt" o:ole="">
            <v:imagedata r:id="rId17" o:title=""/>
          </v:shape>
          <o:OLEObject Type="Embed" ProgID="Equation.DSMT4" ShapeID="_x0000_i1027" DrawAspect="Content" ObjectID="_1592591500" r:id="rId18"/>
        </w:object>
      </w:r>
      <w:r w:rsidRPr="00961F1C">
        <w:rPr>
          <w:rFonts w:ascii="Times New Roman" w:eastAsia="宋体" w:hAnsi="Times New Roman" w:hint="eastAsia"/>
        </w:rPr>
        <w:t>；</w:t>
      </w:r>
    </w:p>
    <w:p w:rsidR="00235A8D" w:rsidRDefault="00235A8D" w:rsidP="00961F1C">
      <w:pPr>
        <w:tabs>
          <w:tab w:val="left" w:pos="2960"/>
        </w:tabs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（</w:t>
      </w:r>
      <w:r w:rsidRPr="00961F1C">
        <w:rPr>
          <w:rFonts w:ascii="Times New Roman" w:eastAsia="宋体" w:hAnsi="Times New Roman" w:hint="eastAsia"/>
        </w:rPr>
        <w:t>2</w:t>
      </w:r>
      <w:r w:rsidRPr="00961F1C">
        <w:rPr>
          <w:rFonts w:ascii="Times New Roman" w:eastAsia="宋体" w:hAnsi="Times New Roman" w:hint="eastAsia"/>
        </w:rPr>
        <w:t>）在正二十面体的内部嵌入一个正十二面体，且正十二面体的棱长中点和正二十面体的棱长中点各自对应相连，正十二面体的每边电阻也为</w:t>
      </w:r>
      <w:r w:rsidRPr="00961F1C">
        <w:rPr>
          <w:rFonts w:ascii="Times New Roman" w:eastAsia="宋体" w:hAnsi="Times New Roman"/>
          <w:position w:val="-4"/>
        </w:rPr>
        <w:object w:dxaOrig="180" w:dyaOrig="180">
          <v:shape id="_x0000_i1028" type="#_x0000_t75" style="width:9pt;height:9pt" o:ole="">
            <v:imagedata r:id="rId19" o:title=""/>
          </v:shape>
          <o:OLEObject Type="Embed" ProgID="Equation.DSMT4" ShapeID="_x0000_i1028" DrawAspect="Content" ObjectID="_1592591501" r:id="rId20"/>
        </w:object>
      </w:r>
      <w:r w:rsidRPr="00961F1C">
        <w:rPr>
          <w:rFonts w:ascii="Times New Roman" w:eastAsia="宋体" w:hAnsi="Times New Roman" w:hint="eastAsia"/>
        </w:rPr>
        <w:t>，如图所示（可以认为原正二十面体的每个面变成了如上图所示的单元），试求这种情况下的电阻</w:t>
      </w:r>
      <w:r w:rsidRPr="00961F1C">
        <w:rPr>
          <w:rFonts w:ascii="Times New Roman" w:eastAsia="宋体" w:hAnsi="Times New Roman"/>
          <w:position w:val="-10"/>
        </w:rPr>
        <w:object w:dxaOrig="340" w:dyaOrig="320">
          <v:shape id="_x0000_i1029" type="#_x0000_t75" style="width:16.5pt;height:16.5pt" o:ole="">
            <v:imagedata r:id="rId21" o:title=""/>
          </v:shape>
          <o:OLEObject Type="Embed" ProgID="Equation.DSMT4" ShapeID="_x0000_i1029" DrawAspect="Content" ObjectID="_1592591502" r:id="rId22"/>
        </w:object>
      </w:r>
      <w:r w:rsidRPr="00961F1C">
        <w:rPr>
          <w:rFonts w:ascii="Times New Roman" w:eastAsia="宋体" w:hAnsi="Times New Roman"/>
        </w:rPr>
        <w:t>.</w:t>
      </w:r>
    </w:p>
    <w:p w:rsidR="00961F1C" w:rsidRDefault="00961F1C" w:rsidP="00961F1C">
      <w:pPr>
        <w:tabs>
          <w:tab w:val="left" w:pos="2960"/>
        </w:tabs>
        <w:ind w:firstLineChars="200" w:firstLine="420"/>
        <w:rPr>
          <w:rFonts w:ascii="Times New Roman" w:eastAsia="宋体" w:hAnsi="Times New Roman"/>
        </w:rPr>
      </w:pPr>
    </w:p>
    <w:p w:rsidR="00961F1C" w:rsidRDefault="00961F1C" w:rsidP="00961F1C">
      <w:pPr>
        <w:tabs>
          <w:tab w:val="left" w:pos="2960"/>
        </w:tabs>
        <w:ind w:firstLineChars="200" w:firstLine="420"/>
        <w:rPr>
          <w:rFonts w:ascii="Times New Roman" w:eastAsia="宋体" w:hAnsi="Times New Roman"/>
        </w:rPr>
      </w:pPr>
    </w:p>
    <w:p w:rsidR="00961F1C" w:rsidRPr="00961F1C" w:rsidRDefault="00961F1C" w:rsidP="00961F1C">
      <w:pPr>
        <w:tabs>
          <w:tab w:val="left" w:pos="2960"/>
        </w:tabs>
        <w:ind w:firstLineChars="200" w:firstLine="420"/>
        <w:rPr>
          <w:rFonts w:ascii="Times New Roman" w:eastAsia="宋体" w:hAnsi="Times New Roman"/>
        </w:rPr>
      </w:pPr>
    </w:p>
    <w:p w:rsidR="00235A8D" w:rsidRPr="00961F1C" w:rsidRDefault="00235A8D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2</w:t>
      </w:r>
      <w:r w:rsidRPr="00961F1C">
        <w:rPr>
          <w:rFonts w:ascii="Times New Roman" w:eastAsia="宋体" w:hAnsi="Times New Roman" w:hint="eastAsia"/>
        </w:rPr>
        <w:t>，某种</w:t>
      </w:r>
      <w:proofErr w:type="gramStart"/>
      <w:r w:rsidRPr="00961F1C">
        <w:rPr>
          <w:rFonts w:ascii="Times New Roman" w:eastAsia="宋体" w:hAnsi="Times New Roman" w:hint="eastAsia"/>
        </w:rPr>
        <w:t>悠悠球</w:t>
      </w:r>
      <w:proofErr w:type="gramEnd"/>
      <w:r w:rsidRPr="00961F1C">
        <w:rPr>
          <w:rFonts w:ascii="Times New Roman" w:eastAsia="宋体" w:hAnsi="Times New Roman" w:hint="eastAsia"/>
        </w:rPr>
        <w:t>可处理为如图所示的简化模型，可看成是两个半径为</w:t>
      </w:r>
      <w:r w:rsidRPr="00961F1C">
        <w:rPr>
          <w:rFonts w:ascii="Times New Roman" w:eastAsia="宋体" w:hAnsi="Times New Roman"/>
          <w:position w:val="-4"/>
        </w:rPr>
        <w:object w:dxaOrig="220" w:dyaOrig="240">
          <v:shape id="_x0000_i1030" type="#_x0000_t75" style="width:10.5pt;height:12pt" o:ole="">
            <v:imagedata r:id="rId23" o:title=""/>
          </v:shape>
          <o:OLEObject Type="Embed" ProgID="Equation.DSMT4" ShapeID="_x0000_i1030" DrawAspect="Content" ObjectID="_1592591503" r:id="rId24"/>
        </w:object>
      </w:r>
      <w:r w:rsidRPr="00961F1C">
        <w:rPr>
          <w:rFonts w:ascii="Times New Roman" w:eastAsia="宋体" w:hAnsi="Times New Roman" w:hint="eastAsia"/>
        </w:rPr>
        <w:t>，质量为</w:t>
      </w:r>
      <w:r w:rsidRPr="00961F1C">
        <w:rPr>
          <w:rFonts w:ascii="Times New Roman" w:eastAsia="宋体" w:hAnsi="Times New Roman"/>
          <w:position w:val="-4"/>
        </w:rPr>
        <w:object w:dxaOrig="279" w:dyaOrig="240">
          <v:shape id="_x0000_i1031" type="#_x0000_t75" style="width:14.25pt;height:12pt" o:ole="">
            <v:imagedata r:id="rId25" o:title=""/>
          </v:shape>
          <o:OLEObject Type="Embed" ProgID="Equation.DSMT4" ShapeID="_x0000_i1031" DrawAspect="Content" ObjectID="_1592591504" r:id="rId26"/>
        </w:object>
      </w:r>
      <w:r w:rsidRPr="00961F1C">
        <w:rPr>
          <w:rFonts w:ascii="Times New Roman" w:eastAsia="宋体" w:hAnsi="Times New Roman" w:hint="eastAsia"/>
        </w:rPr>
        <w:t>的匀质圆饼和四个固定在径向的配种球组成，每个的质量为</w:t>
      </w:r>
      <w:r w:rsidRPr="00961F1C">
        <w:rPr>
          <w:rFonts w:ascii="Times New Roman" w:eastAsia="宋体" w:hAnsi="Times New Roman"/>
          <w:position w:val="-6"/>
        </w:rPr>
        <w:object w:dxaOrig="240" w:dyaOrig="200">
          <v:shape id="_x0000_i1032" type="#_x0000_t75" style="width:12pt;height:10.5pt" o:ole="">
            <v:imagedata r:id="rId27" o:title=""/>
          </v:shape>
          <o:OLEObject Type="Embed" ProgID="Equation.DSMT4" ShapeID="_x0000_i1032" DrawAspect="Content" ObjectID="_1592591505" r:id="rId28"/>
        </w:object>
      </w:r>
      <w:r w:rsidRPr="00961F1C">
        <w:rPr>
          <w:rFonts w:ascii="Times New Roman" w:eastAsia="宋体" w:hAnsi="Times New Roman" w:hint="eastAsia"/>
        </w:rPr>
        <w:t>，配重球通过弹簧与轴承相连，弹簧的劲度系数为</w:t>
      </w:r>
      <w:r w:rsidRPr="00961F1C">
        <w:rPr>
          <w:rFonts w:ascii="Times New Roman" w:eastAsia="宋体" w:hAnsi="Times New Roman"/>
          <w:position w:val="-6"/>
        </w:rPr>
        <w:object w:dxaOrig="180" w:dyaOrig="260">
          <v:shape id="_x0000_i1033" type="#_x0000_t75" style="width:9pt;height:12.75pt" o:ole="">
            <v:imagedata r:id="rId29" o:title=""/>
          </v:shape>
          <o:OLEObject Type="Embed" ProgID="Equation.DSMT4" ShapeID="_x0000_i1033" DrawAspect="Content" ObjectID="_1592591506" r:id="rId30"/>
        </w:object>
      </w:r>
      <w:r w:rsidRPr="00961F1C">
        <w:rPr>
          <w:rFonts w:ascii="Times New Roman" w:eastAsia="宋体" w:hAnsi="Times New Roman" w:hint="eastAsia"/>
        </w:rPr>
        <w:t>，原长为</w:t>
      </w:r>
      <w:r w:rsidRPr="00961F1C">
        <w:rPr>
          <w:rFonts w:ascii="Times New Roman" w:eastAsia="宋体" w:hAnsi="Times New Roman"/>
          <w:position w:val="-10"/>
        </w:rPr>
        <w:object w:dxaOrig="200" w:dyaOrig="320">
          <v:shape id="_x0000_i1034" type="#_x0000_t75" style="width:10.5pt;height:16.5pt" o:ole="">
            <v:imagedata r:id="rId31" o:title=""/>
          </v:shape>
          <o:OLEObject Type="Embed" ProgID="Equation.DSMT4" ShapeID="_x0000_i1034" DrawAspect="Content" ObjectID="_1592591507" r:id="rId32"/>
        </w:object>
      </w:r>
      <w:r w:rsidRPr="00961F1C">
        <w:rPr>
          <w:rFonts w:ascii="Times New Roman" w:eastAsia="宋体" w:hAnsi="Times New Roman" w:hint="eastAsia"/>
        </w:rPr>
        <w:t>，轴承处有大小恒定的阻力矩，大小为</w:t>
      </w:r>
      <w:r w:rsidRPr="00961F1C">
        <w:rPr>
          <w:rFonts w:ascii="Times New Roman" w:eastAsia="宋体" w:hAnsi="Times New Roman"/>
          <w:position w:val="-14"/>
        </w:rPr>
        <w:object w:dxaOrig="360" w:dyaOrig="360">
          <v:shape id="_x0000_i1035" type="#_x0000_t75" style="width:18pt;height:18pt" o:ole="">
            <v:imagedata r:id="rId33" o:title=""/>
          </v:shape>
          <o:OLEObject Type="Embed" ProgID="Equation.DSMT4" ShapeID="_x0000_i1035" DrawAspect="Content" ObjectID="_1592591508" r:id="rId34"/>
        </w:object>
      </w:r>
      <w:r w:rsidRPr="00961F1C">
        <w:rPr>
          <w:rFonts w:ascii="Times New Roman" w:eastAsia="宋体" w:hAnsi="Times New Roman" w:hint="eastAsia"/>
        </w:rPr>
        <w:t>。分析配重球的受力时可以忽略配重球的重力，将</w:t>
      </w:r>
      <w:proofErr w:type="gramStart"/>
      <w:r w:rsidRPr="00961F1C">
        <w:rPr>
          <w:rFonts w:ascii="Times New Roman" w:eastAsia="宋体" w:hAnsi="Times New Roman" w:hint="eastAsia"/>
        </w:rPr>
        <w:t>悠悠球</w:t>
      </w:r>
      <w:proofErr w:type="gramEnd"/>
      <w:r w:rsidRPr="00961F1C">
        <w:rPr>
          <w:rFonts w:ascii="Times New Roman" w:eastAsia="宋体" w:hAnsi="Times New Roman" w:hint="eastAsia"/>
        </w:rPr>
        <w:t>从高为</w:t>
      </w:r>
      <w:r w:rsidRPr="00961F1C">
        <w:rPr>
          <w:rFonts w:ascii="Times New Roman" w:eastAsia="宋体" w:hAnsi="Times New Roman"/>
          <w:position w:val="-6"/>
        </w:rPr>
        <w:object w:dxaOrig="180" w:dyaOrig="260">
          <v:shape id="_x0000_i1036" type="#_x0000_t75" style="width:9pt;height:12.75pt" o:ole="">
            <v:imagedata r:id="rId35" o:title=""/>
          </v:shape>
          <o:OLEObject Type="Embed" ProgID="Equation.DSMT4" ShapeID="_x0000_i1036" DrawAspect="Content" ObjectID="_1592591509" r:id="rId36"/>
        </w:object>
      </w:r>
      <w:r w:rsidRPr="00961F1C">
        <w:rPr>
          <w:rFonts w:ascii="Times New Roman" w:eastAsia="宋体" w:hAnsi="Times New Roman" w:hint="eastAsia"/>
        </w:rPr>
        <w:t>处释放，绳子的质量忽略不计。可认为绳子展开后瞬间达到受力平衡状态（</w:t>
      </w:r>
      <w:r w:rsidRPr="00961F1C">
        <w:rPr>
          <w:rFonts w:ascii="Times New Roman" w:eastAsia="宋体" w:hAnsi="Times New Roman"/>
          <w:position w:val="-10"/>
        </w:rPr>
        <w:object w:dxaOrig="820" w:dyaOrig="340">
          <v:shape id="_x0000_i1037" type="#_x0000_t75" style="width:40.5pt;height:17.25pt" o:ole="">
            <v:imagedata r:id="rId37" o:title=""/>
          </v:shape>
          <o:OLEObject Type="Embed" ProgID="Equation.DSMT4" ShapeID="_x0000_i1037" DrawAspect="Content" ObjectID="_1592591510" r:id="rId38"/>
        </w:object>
      </w:r>
      <w:r w:rsidRPr="00961F1C">
        <w:rPr>
          <w:rFonts w:ascii="Times New Roman" w:eastAsia="宋体" w:hAnsi="Times New Roman" w:hint="eastAsia"/>
        </w:rPr>
        <w:t>）；</w:t>
      </w:r>
    </w:p>
    <w:p w:rsidR="00235A8D" w:rsidRPr="00961F1C" w:rsidRDefault="00235A8D" w:rsidP="00961F1C">
      <w:pPr>
        <w:ind w:firstLineChars="200" w:firstLine="420"/>
        <w:jc w:val="center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5F6CAF14" wp14:editId="67858C2C">
                <wp:extent cx="1931330" cy="1466850"/>
                <wp:effectExtent l="0" t="0" r="0" b="0"/>
                <wp:docPr id="447" name="画布 4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74" name="椭圆 274"/>
                        <wps:cNvSpPr/>
                        <wps:spPr>
                          <a:xfrm>
                            <a:off x="527050" y="355600"/>
                            <a:ext cx="914400" cy="91440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0" name="椭圆 280"/>
                        <wps:cNvSpPr/>
                        <wps:spPr>
                          <a:xfrm>
                            <a:off x="1227750" y="776900"/>
                            <a:ext cx="88900" cy="889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3" name="椭圆 343"/>
                        <wps:cNvSpPr/>
                        <wps:spPr>
                          <a:xfrm>
                            <a:off x="624500" y="789600"/>
                            <a:ext cx="88900" cy="889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3" name="椭圆 363"/>
                        <wps:cNvSpPr/>
                        <wps:spPr>
                          <a:xfrm>
                            <a:off x="929300" y="1081700"/>
                            <a:ext cx="88900" cy="889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4" name="椭圆 404"/>
                        <wps:cNvSpPr/>
                        <wps:spPr>
                          <a:xfrm>
                            <a:off x="922950" y="484800"/>
                            <a:ext cx="88900" cy="889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0" name="任意多边形: 形状 410"/>
                        <wps:cNvSpPr/>
                        <wps:spPr>
                          <a:xfrm rot="5400000">
                            <a:off x="811485" y="961052"/>
                            <a:ext cx="298450" cy="45085"/>
                          </a:xfrm>
                          <a:custGeom>
                            <a:avLst/>
                            <a:gdLst>
                              <a:gd name="connsiteX0" fmla="*/ 0 w 514350"/>
                              <a:gd name="connsiteY0" fmla="*/ 71566 h 135072"/>
                              <a:gd name="connsiteX1" fmla="*/ 38100 w 514350"/>
                              <a:gd name="connsiteY1" fmla="*/ 1716 h 135072"/>
                              <a:gd name="connsiteX2" fmla="*/ 76200 w 514350"/>
                              <a:gd name="connsiteY2" fmla="*/ 135066 h 135072"/>
                              <a:gd name="connsiteX3" fmla="*/ 120650 w 514350"/>
                              <a:gd name="connsiteY3" fmla="*/ 8066 h 135072"/>
                              <a:gd name="connsiteX4" fmla="*/ 152400 w 514350"/>
                              <a:gd name="connsiteY4" fmla="*/ 135066 h 135072"/>
                              <a:gd name="connsiteX5" fmla="*/ 190500 w 514350"/>
                              <a:gd name="connsiteY5" fmla="*/ 8066 h 135072"/>
                              <a:gd name="connsiteX6" fmla="*/ 228600 w 514350"/>
                              <a:gd name="connsiteY6" fmla="*/ 122366 h 135072"/>
                              <a:gd name="connsiteX7" fmla="*/ 260350 w 514350"/>
                              <a:gd name="connsiteY7" fmla="*/ 8066 h 135072"/>
                              <a:gd name="connsiteX8" fmla="*/ 298450 w 514350"/>
                              <a:gd name="connsiteY8" fmla="*/ 128716 h 135072"/>
                              <a:gd name="connsiteX9" fmla="*/ 330200 w 514350"/>
                              <a:gd name="connsiteY9" fmla="*/ 8066 h 135072"/>
                              <a:gd name="connsiteX10" fmla="*/ 381000 w 514350"/>
                              <a:gd name="connsiteY10" fmla="*/ 135066 h 135072"/>
                              <a:gd name="connsiteX11" fmla="*/ 400050 w 514350"/>
                              <a:gd name="connsiteY11" fmla="*/ 8066 h 135072"/>
                              <a:gd name="connsiteX12" fmla="*/ 438150 w 514350"/>
                              <a:gd name="connsiteY12" fmla="*/ 135066 h 135072"/>
                              <a:gd name="connsiteX13" fmla="*/ 488950 w 514350"/>
                              <a:gd name="connsiteY13" fmla="*/ 8066 h 135072"/>
                              <a:gd name="connsiteX14" fmla="*/ 514350 w 514350"/>
                              <a:gd name="connsiteY14" fmla="*/ 71566 h 13507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514350" h="135072">
                                <a:moveTo>
                                  <a:pt x="0" y="71566"/>
                                </a:moveTo>
                                <a:cubicBezTo>
                                  <a:pt x="12700" y="31349"/>
                                  <a:pt x="25400" y="-8867"/>
                                  <a:pt x="38100" y="1716"/>
                                </a:cubicBezTo>
                                <a:cubicBezTo>
                                  <a:pt x="50800" y="12299"/>
                                  <a:pt x="62442" y="134008"/>
                                  <a:pt x="76200" y="135066"/>
                                </a:cubicBezTo>
                                <a:cubicBezTo>
                                  <a:pt x="89958" y="136124"/>
                                  <a:pt x="107950" y="8066"/>
                                  <a:pt x="120650" y="8066"/>
                                </a:cubicBezTo>
                                <a:cubicBezTo>
                                  <a:pt x="133350" y="8066"/>
                                  <a:pt x="140758" y="135066"/>
                                  <a:pt x="152400" y="135066"/>
                                </a:cubicBezTo>
                                <a:cubicBezTo>
                                  <a:pt x="164042" y="135066"/>
                                  <a:pt x="177800" y="10183"/>
                                  <a:pt x="190500" y="8066"/>
                                </a:cubicBezTo>
                                <a:cubicBezTo>
                                  <a:pt x="203200" y="5949"/>
                                  <a:pt x="216958" y="122366"/>
                                  <a:pt x="228600" y="122366"/>
                                </a:cubicBezTo>
                                <a:cubicBezTo>
                                  <a:pt x="240242" y="122366"/>
                                  <a:pt x="248708" y="7008"/>
                                  <a:pt x="260350" y="8066"/>
                                </a:cubicBezTo>
                                <a:cubicBezTo>
                                  <a:pt x="271992" y="9124"/>
                                  <a:pt x="286808" y="128716"/>
                                  <a:pt x="298450" y="128716"/>
                                </a:cubicBezTo>
                                <a:cubicBezTo>
                                  <a:pt x="310092" y="128716"/>
                                  <a:pt x="316442" y="7008"/>
                                  <a:pt x="330200" y="8066"/>
                                </a:cubicBezTo>
                                <a:cubicBezTo>
                                  <a:pt x="343958" y="9124"/>
                                  <a:pt x="369358" y="135066"/>
                                  <a:pt x="381000" y="135066"/>
                                </a:cubicBezTo>
                                <a:cubicBezTo>
                                  <a:pt x="392642" y="135066"/>
                                  <a:pt x="390525" y="8066"/>
                                  <a:pt x="400050" y="8066"/>
                                </a:cubicBezTo>
                                <a:cubicBezTo>
                                  <a:pt x="409575" y="8066"/>
                                  <a:pt x="423333" y="135066"/>
                                  <a:pt x="438150" y="135066"/>
                                </a:cubicBezTo>
                                <a:cubicBezTo>
                                  <a:pt x="452967" y="135066"/>
                                  <a:pt x="476250" y="18649"/>
                                  <a:pt x="488950" y="8066"/>
                                </a:cubicBezTo>
                                <a:cubicBezTo>
                                  <a:pt x="501650" y="-2517"/>
                                  <a:pt x="508000" y="34524"/>
                                  <a:pt x="514350" y="71566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1" name="任意多边形: 形状 411"/>
                        <wps:cNvSpPr/>
                        <wps:spPr>
                          <a:xfrm rot="5400000">
                            <a:off x="805135" y="662601"/>
                            <a:ext cx="298450" cy="45085"/>
                          </a:xfrm>
                          <a:custGeom>
                            <a:avLst/>
                            <a:gdLst>
                              <a:gd name="connsiteX0" fmla="*/ 0 w 514350"/>
                              <a:gd name="connsiteY0" fmla="*/ 71566 h 135072"/>
                              <a:gd name="connsiteX1" fmla="*/ 38100 w 514350"/>
                              <a:gd name="connsiteY1" fmla="*/ 1716 h 135072"/>
                              <a:gd name="connsiteX2" fmla="*/ 76200 w 514350"/>
                              <a:gd name="connsiteY2" fmla="*/ 135066 h 135072"/>
                              <a:gd name="connsiteX3" fmla="*/ 120650 w 514350"/>
                              <a:gd name="connsiteY3" fmla="*/ 8066 h 135072"/>
                              <a:gd name="connsiteX4" fmla="*/ 152400 w 514350"/>
                              <a:gd name="connsiteY4" fmla="*/ 135066 h 135072"/>
                              <a:gd name="connsiteX5" fmla="*/ 190500 w 514350"/>
                              <a:gd name="connsiteY5" fmla="*/ 8066 h 135072"/>
                              <a:gd name="connsiteX6" fmla="*/ 228600 w 514350"/>
                              <a:gd name="connsiteY6" fmla="*/ 122366 h 135072"/>
                              <a:gd name="connsiteX7" fmla="*/ 260350 w 514350"/>
                              <a:gd name="connsiteY7" fmla="*/ 8066 h 135072"/>
                              <a:gd name="connsiteX8" fmla="*/ 298450 w 514350"/>
                              <a:gd name="connsiteY8" fmla="*/ 128716 h 135072"/>
                              <a:gd name="connsiteX9" fmla="*/ 330200 w 514350"/>
                              <a:gd name="connsiteY9" fmla="*/ 8066 h 135072"/>
                              <a:gd name="connsiteX10" fmla="*/ 381000 w 514350"/>
                              <a:gd name="connsiteY10" fmla="*/ 135066 h 135072"/>
                              <a:gd name="connsiteX11" fmla="*/ 400050 w 514350"/>
                              <a:gd name="connsiteY11" fmla="*/ 8066 h 135072"/>
                              <a:gd name="connsiteX12" fmla="*/ 438150 w 514350"/>
                              <a:gd name="connsiteY12" fmla="*/ 135066 h 135072"/>
                              <a:gd name="connsiteX13" fmla="*/ 488950 w 514350"/>
                              <a:gd name="connsiteY13" fmla="*/ 8066 h 135072"/>
                              <a:gd name="connsiteX14" fmla="*/ 514350 w 514350"/>
                              <a:gd name="connsiteY14" fmla="*/ 71566 h 13507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514350" h="135072">
                                <a:moveTo>
                                  <a:pt x="0" y="71566"/>
                                </a:moveTo>
                                <a:cubicBezTo>
                                  <a:pt x="12700" y="31349"/>
                                  <a:pt x="25400" y="-8867"/>
                                  <a:pt x="38100" y="1716"/>
                                </a:cubicBezTo>
                                <a:cubicBezTo>
                                  <a:pt x="50800" y="12299"/>
                                  <a:pt x="62442" y="134008"/>
                                  <a:pt x="76200" y="135066"/>
                                </a:cubicBezTo>
                                <a:cubicBezTo>
                                  <a:pt x="89958" y="136124"/>
                                  <a:pt x="107950" y="8066"/>
                                  <a:pt x="120650" y="8066"/>
                                </a:cubicBezTo>
                                <a:cubicBezTo>
                                  <a:pt x="133350" y="8066"/>
                                  <a:pt x="140758" y="135066"/>
                                  <a:pt x="152400" y="135066"/>
                                </a:cubicBezTo>
                                <a:cubicBezTo>
                                  <a:pt x="164042" y="135066"/>
                                  <a:pt x="177800" y="10183"/>
                                  <a:pt x="190500" y="8066"/>
                                </a:cubicBezTo>
                                <a:cubicBezTo>
                                  <a:pt x="203200" y="5949"/>
                                  <a:pt x="216958" y="122366"/>
                                  <a:pt x="228600" y="122366"/>
                                </a:cubicBezTo>
                                <a:cubicBezTo>
                                  <a:pt x="240242" y="122366"/>
                                  <a:pt x="248708" y="7008"/>
                                  <a:pt x="260350" y="8066"/>
                                </a:cubicBezTo>
                                <a:cubicBezTo>
                                  <a:pt x="271992" y="9124"/>
                                  <a:pt x="286808" y="128716"/>
                                  <a:pt x="298450" y="128716"/>
                                </a:cubicBezTo>
                                <a:cubicBezTo>
                                  <a:pt x="310092" y="128716"/>
                                  <a:pt x="316442" y="7008"/>
                                  <a:pt x="330200" y="8066"/>
                                </a:cubicBezTo>
                                <a:cubicBezTo>
                                  <a:pt x="343958" y="9124"/>
                                  <a:pt x="369358" y="135066"/>
                                  <a:pt x="381000" y="135066"/>
                                </a:cubicBezTo>
                                <a:cubicBezTo>
                                  <a:pt x="392642" y="135066"/>
                                  <a:pt x="390525" y="8066"/>
                                  <a:pt x="400050" y="8066"/>
                                </a:cubicBezTo>
                                <a:cubicBezTo>
                                  <a:pt x="409575" y="8066"/>
                                  <a:pt x="423333" y="135066"/>
                                  <a:pt x="438150" y="135066"/>
                                </a:cubicBezTo>
                                <a:cubicBezTo>
                                  <a:pt x="452967" y="135066"/>
                                  <a:pt x="476250" y="18649"/>
                                  <a:pt x="488950" y="8066"/>
                                </a:cubicBezTo>
                                <a:cubicBezTo>
                                  <a:pt x="501650" y="-2517"/>
                                  <a:pt x="508000" y="34524"/>
                                  <a:pt x="514350" y="71566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9" name="任意多边形: 形状 419"/>
                        <wps:cNvSpPr/>
                        <wps:spPr>
                          <a:xfrm>
                            <a:off x="961050" y="820713"/>
                            <a:ext cx="298450" cy="45085"/>
                          </a:xfrm>
                          <a:custGeom>
                            <a:avLst/>
                            <a:gdLst>
                              <a:gd name="connsiteX0" fmla="*/ 0 w 514350"/>
                              <a:gd name="connsiteY0" fmla="*/ 71566 h 135072"/>
                              <a:gd name="connsiteX1" fmla="*/ 38100 w 514350"/>
                              <a:gd name="connsiteY1" fmla="*/ 1716 h 135072"/>
                              <a:gd name="connsiteX2" fmla="*/ 76200 w 514350"/>
                              <a:gd name="connsiteY2" fmla="*/ 135066 h 135072"/>
                              <a:gd name="connsiteX3" fmla="*/ 120650 w 514350"/>
                              <a:gd name="connsiteY3" fmla="*/ 8066 h 135072"/>
                              <a:gd name="connsiteX4" fmla="*/ 152400 w 514350"/>
                              <a:gd name="connsiteY4" fmla="*/ 135066 h 135072"/>
                              <a:gd name="connsiteX5" fmla="*/ 190500 w 514350"/>
                              <a:gd name="connsiteY5" fmla="*/ 8066 h 135072"/>
                              <a:gd name="connsiteX6" fmla="*/ 228600 w 514350"/>
                              <a:gd name="connsiteY6" fmla="*/ 122366 h 135072"/>
                              <a:gd name="connsiteX7" fmla="*/ 260350 w 514350"/>
                              <a:gd name="connsiteY7" fmla="*/ 8066 h 135072"/>
                              <a:gd name="connsiteX8" fmla="*/ 298450 w 514350"/>
                              <a:gd name="connsiteY8" fmla="*/ 128716 h 135072"/>
                              <a:gd name="connsiteX9" fmla="*/ 330200 w 514350"/>
                              <a:gd name="connsiteY9" fmla="*/ 8066 h 135072"/>
                              <a:gd name="connsiteX10" fmla="*/ 381000 w 514350"/>
                              <a:gd name="connsiteY10" fmla="*/ 135066 h 135072"/>
                              <a:gd name="connsiteX11" fmla="*/ 400050 w 514350"/>
                              <a:gd name="connsiteY11" fmla="*/ 8066 h 135072"/>
                              <a:gd name="connsiteX12" fmla="*/ 438150 w 514350"/>
                              <a:gd name="connsiteY12" fmla="*/ 135066 h 135072"/>
                              <a:gd name="connsiteX13" fmla="*/ 488950 w 514350"/>
                              <a:gd name="connsiteY13" fmla="*/ 8066 h 135072"/>
                              <a:gd name="connsiteX14" fmla="*/ 514350 w 514350"/>
                              <a:gd name="connsiteY14" fmla="*/ 71566 h 13507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514350" h="135072">
                                <a:moveTo>
                                  <a:pt x="0" y="71566"/>
                                </a:moveTo>
                                <a:cubicBezTo>
                                  <a:pt x="12700" y="31349"/>
                                  <a:pt x="25400" y="-8867"/>
                                  <a:pt x="38100" y="1716"/>
                                </a:cubicBezTo>
                                <a:cubicBezTo>
                                  <a:pt x="50800" y="12299"/>
                                  <a:pt x="62442" y="134008"/>
                                  <a:pt x="76200" y="135066"/>
                                </a:cubicBezTo>
                                <a:cubicBezTo>
                                  <a:pt x="89958" y="136124"/>
                                  <a:pt x="107950" y="8066"/>
                                  <a:pt x="120650" y="8066"/>
                                </a:cubicBezTo>
                                <a:cubicBezTo>
                                  <a:pt x="133350" y="8066"/>
                                  <a:pt x="140758" y="135066"/>
                                  <a:pt x="152400" y="135066"/>
                                </a:cubicBezTo>
                                <a:cubicBezTo>
                                  <a:pt x="164042" y="135066"/>
                                  <a:pt x="177800" y="10183"/>
                                  <a:pt x="190500" y="8066"/>
                                </a:cubicBezTo>
                                <a:cubicBezTo>
                                  <a:pt x="203200" y="5949"/>
                                  <a:pt x="216958" y="122366"/>
                                  <a:pt x="228600" y="122366"/>
                                </a:cubicBezTo>
                                <a:cubicBezTo>
                                  <a:pt x="240242" y="122366"/>
                                  <a:pt x="248708" y="7008"/>
                                  <a:pt x="260350" y="8066"/>
                                </a:cubicBezTo>
                                <a:cubicBezTo>
                                  <a:pt x="271992" y="9124"/>
                                  <a:pt x="286808" y="128716"/>
                                  <a:pt x="298450" y="128716"/>
                                </a:cubicBezTo>
                                <a:cubicBezTo>
                                  <a:pt x="310092" y="128716"/>
                                  <a:pt x="316442" y="7008"/>
                                  <a:pt x="330200" y="8066"/>
                                </a:cubicBezTo>
                                <a:cubicBezTo>
                                  <a:pt x="343958" y="9124"/>
                                  <a:pt x="369358" y="135066"/>
                                  <a:pt x="381000" y="135066"/>
                                </a:cubicBezTo>
                                <a:cubicBezTo>
                                  <a:pt x="392642" y="135066"/>
                                  <a:pt x="390525" y="8066"/>
                                  <a:pt x="400050" y="8066"/>
                                </a:cubicBezTo>
                                <a:cubicBezTo>
                                  <a:pt x="409575" y="8066"/>
                                  <a:pt x="423333" y="135066"/>
                                  <a:pt x="438150" y="135066"/>
                                </a:cubicBezTo>
                                <a:cubicBezTo>
                                  <a:pt x="452967" y="135066"/>
                                  <a:pt x="476250" y="18649"/>
                                  <a:pt x="488950" y="8066"/>
                                </a:cubicBezTo>
                                <a:cubicBezTo>
                                  <a:pt x="501650" y="-2517"/>
                                  <a:pt x="508000" y="34524"/>
                                  <a:pt x="514350" y="71566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0" name="任意多边形: 形状 420"/>
                        <wps:cNvSpPr/>
                        <wps:spPr>
                          <a:xfrm>
                            <a:off x="643550" y="820714"/>
                            <a:ext cx="298450" cy="45085"/>
                          </a:xfrm>
                          <a:custGeom>
                            <a:avLst/>
                            <a:gdLst>
                              <a:gd name="connsiteX0" fmla="*/ 0 w 514350"/>
                              <a:gd name="connsiteY0" fmla="*/ 71566 h 135072"/>
                              <a:gd name="connsiteX1" fmla="*/ 38100 w 514350"/>
                              <a:gd name="connsiteY1" fmla="*/ 1716 h 135072"/>
                              <a:gd name="connsiteX2" fmla="*/ 76200 w 514350"/>
                              <a:gd name="connsiteY2" fmla="*/ 135066 h 135072"/>
                              <a:gd name="connsiteX3" fmla="*/ 120650 w 514350"/>
                              <a:gd name="connsiteY3" fmla="*/ 8066 h 135072"/>
                              <a:gd name="connsiteX4" fmla="*/ 152400 w 514350"/>
                              <a:gd name="connsiteY4" fmla="*/ 135066 h 135072"/>
                              <a:gd name="connsiteX5" fmla="*/ 190500 w 514350"/>
                              <a:gd name="connsiteY5" fmla="*/ 8066 h 135072"/>
                              <a:gd name="connsiteX6" fmla="*/ 228600 w 514350"/>
                              <a:gd name="connsiteY6" fmla="*/ 122366 h 135072"/>
                              <a:gd name="connsiteX7" fmla="*/ 260350 w 514350"/>
                              <a:gd name="connsiteY7" fmla="*/ 8066 h 135072"/>
                              <a:gd name="connsiteX8" fmla="*/ 298450 w 514350"/>
                              <a:gd name="connsiteY8" fmla="*/ 128716 h 135072"/>
                              <a:gd name="connsiteX9" fmla="*/ 330200 w 514350"/>
                              <a:gd name="connsiteY9" fmla="*/ 8066 h 135072"/>
                              <a:gd name="connsiteX10" fmla="*/ 381000 w 514350"/>
                              <a:gd name="connsiteY10" fmla="*/ 135066 h 135072"/>
                              <a:gd name="connsiteX11" fmla="*/ 400050 w 514350"/>
                              <a:gd name="connsiteY11" fmla="*/ 8066 h 135072"/>
                              <a:gd name="connsiteX12" fmla="*/ 438150 w 514350"/>
                              <a:gd name="connsiteY12" fmla="*/ 135066 h 135072"/>
                              <a:gd name="connsiteX13" fmla="*/ 488950 w 514350"/>
                              <a:gd name="connsiteY13" fmla="*/ 8066 h 135072"/>
                              <a:gd name="connsiteX14" fmla="*/ 514350 w 514350"/>
                              <a:gd name="connsiteY14" fmla="*/ 71566 h 13507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514350" h="135072">
                                <a:moveTo>
                                  <a:pt x="0" y="71566"/>
                                </a:moveTo>
                                <a:cubicBezTo>
                                  <a:pt x="12700" y="31349"/>
                                  <a:pt x="25400" y="-8867"/>
                                  <a:pt x="38100" y="1716"/>
                                </a:cubicBezTo>
                                <a:cubicBezTo>
                                  <a:pt x="50800" y="12299"/>
                                  <a:pt x="62442" y="134008"/>
                                  <a:pt x="76200" y="135066"/>
                                </a:cubicBezTo>
                                <a:cubicBezTo>
                                  <a:pt x="89958" y="136124"/>
                                  <a:pt x="107950" y="8066"/>
                                  <a:pt x="120650" y="8066"/>
                                </a:cubicBezTo>
                                <a:cubicBezTo>
                                  <a:pt x="133350" y="8066"/>
                                  <a:pt x="140758" y="135066"/>
                                  <a:pt x="152400" y="135066"/>
                                </a:cubicBezTo>
                                <a:cubicBezTo>
                                  <a:pt x="164042" y="135066"/>
                                  <a:pt x="177800" y="10183"/>
                                  <a:pt x="190500" y="8066"/>
                                </a:cubicBezTo>
                                <a:cubicBezTo>
                                  <a:pt x="203200" y="5949"/>
                                  <a:pt x="216958" y="122366"/>
                                  <a:pt x="228600" y="122366"/>
                                </a:cubicBezTo>
                                <a:cubicBezTo>
                                  <a:pt x="240242" y="122366"/>
                                  <a:pt x="248708" y="7008"/>
                                  <a:pt x="260350" y="8066"/>
                                </a:cubicBezTo>
                                <a:cubicBezTo>
                                  <a:pt x="271992" y="9124"/>
                                  <a:pt x="286808" y="128716"/>
                                  <a:pt x="298450" y="128716"/>
                                </a:cubicBezTo>
                                <a:cubicBezTo>
                                  <a:pt x="310092" y="128716"/>
                                  <a:pt x="316442" y="7008"/>
                                  <a:pt x="330200" y="8066"/>
                                </a:cubicBezTo>
                                <a:cubicBezTo>
                                  <a:pt x="343958" y="9124"/>
                                  <a:pt x="369358" y="135066"/>
                                  <a:pt x="381000" y="135066"/>
                                </a:cubicBezTo>
                                <a:cubicBezTo>
                                  <a:pt x="392642" y="135066"/>
                                  <a:pt x="390525" y="8066"/>
                                  <a:pt x="400050" y="8066"/>
                                </a:cubicBezTo>
                                <a:cubicBezTo>
                                  <a:pt x="409575" y="8066"/>
                                  <a:pt x="423333" y="135066"/>
                                  <a:pt x="438150" y="135066"/>
                                </a:cubicBezTo>
                                <a:cubicBezTo>
                                  <a:pt x="452967" y="135066"/>
                                  <a:pt x="476250" y="18649"/>
                                  <a:pt x="488950" y="8066"/>
                                </a:cubicBezTo>
                                <a:cubicBezTo>
                                  <a:pt x="501650" y="-2517"/>
                                  <a:pt x="508000" y="34524"/>
                                  <a:pt x="514350" y="71566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0C5B37E" id="画布 447" o:spid="_x0000_s1026" editas="canvas" style="width:152.05pt;height:115.5pt;mso-position-horizontal-relative:char;mso-position-vertical-relative:line" coordsize="19310,14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">
                <v:shape id="_x0000_s1027" type="#_x0000_t75" style="position:absolute;width:19310;height:14668;visibility:visible;mso-wrap-style:square">
                  <v:fill o:detectmouseclick="t"/>
                  <v:path o:connecttype="none"/>
                </v:shape>
                <v:oval id="椭圆 274" o:spid="_x0000_s1028" style="position:absolute;left:5270;top:355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uS/cUA&#10;AADcAAAADwAAAGRycy9kb3ducmV2LnhtbESPQWuDQBSE74X+h+UVepFkjZS02KwSAgEhhxJbWnJ7&#10;uK8qum/F3Rrz77OBQI/DzHzDbPLZ9GKi0bWWFayWMQjiyuqWawVfn/vFGwjnkTX2lknBhRzk2ePD&#10;BlNtz3ykqfS1CBB2KSpovB9SKV3VkEG3tANx8H7taNAHOdZSj3gOcNPLJI7X0mDLYaHBgXYNVV35&#10;ZxR8/CTmKNcHPLXfEV2wmyJXSKWen+btOwhPs/8P39uFVpC8vsDtTDgCMr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y5L9xQAAANwAAAAPAAAAAAAAAAAAAAAAAJgCAABkcnMv&#10;ZG93bnJldi54bWxQSwUGAAAAAAQABAD1AAAAigMAAAAA&#10;" filled="f" strokecolor="black [1600]" strokeweight="1pt">
                  <v:stroke joinstyle="miter"/>
                </v:oval>
                <v:oval id="椭圆 280" o:spid="_x0000_s1029" style="position:absolute;left:12277;top:7769;width:889;height:8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jKYMMA&#10;AADcAAAADwAAAGRycy9kb3ducmV2LnhtbERPz2vCMBS+C/4P4Qm7aWrZVDqjSKHgwItuB3d7NG9N&#10;Z/NSmtR2/vXLYbDjx/d7ux9tI+7U+dqxguUiAUFcOl1zpeDjvZhvQPiArLFxTAp+yMN+N51sMdNu&#10;4DPdL6ESMYR9hgpMCG0mpS8NWfQL1xJH7st1FkOEXSV1h0MMt41Mk2QlLdYcGwy2lBsqb5feKnjY&#10;59P5za+S4vvz+lIP696kea/U02w8vIIINIZ/8Z/7qBWkmzg/nolHQ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jKYMMAAADcAAAADwAAAAAAAAAAAAAAAACYAgAAZHJzL2Rv&#10;d25yZXYueG1sUEsFBgAAAAAEAAQA9QAAAIgDAAAAAA==&#10;" fillcolor="black [3200]" strokecolor="black [1600]" strokeweight="1pt">
                  <v:stroke joinstyle="miter"/>
                </v:oval>
                <v:oval id="椭圆 343" o:spid="_x0000_s1030" style="position:absolute;left:6245;top:7896;width:889;height:8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LhEMUA&#10;AADcAAAADwAAAGRycy9kb3ducmV2LnhtbESPT2vCQBTE74V+h+UVvNVN/U90lSIICr1oe9DbI/vM&#10;RrNvQ3ZjYj99tyB4HGbmN8xi1dlS3Kj2hWMFH/0EBHHmdMG5gp/vzfsMhA/IGkvHpOBOHlbL15cF&#10;ptq1vKfbIeQiQtinqMCEUKVS+syQRd93FXH0zq62GKKsc6lrbCPclnKQJBNpseC4YLCitaHsemis&#10;gl87+trv/CTZXE7HcdFOGzNYN0r13rrPOYhAXXiGH+2tVjAcDeH/TDwC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EuEQxQAAANwAAAAPAAAAAAAAAAAAAAAAAJgCAABkcnMv&#10;ZG93bnJldi54bWxQSwUGAAAAAAQABAD1AAAAigMAAAAA&#10;" fillcolor="black [3200]" strokecolor="black [1600]" strokeweight="1pt">
                  <v:stroke joinstyle="miter"/>
                </v:oval>
                <v:oval id="椭圆 363" o:spid="_x0000_s1031" style="position:absolute;left:9293;top:10817;width:889;height:8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e9cMYA&#10;AADcAAAADwAAAGRycy9kb3ducmV2LnhtbESPQWvCQBSE74L/YXmCN91U21hSVxFBaMGL2kO9PbKv&#10;2bTZtyG7Mam/3hUKHoeZ+YZZrntbiQs1vnSs4GmagCDOnS65UPB52k1eQfiArLFyTAr+yMN6NRws&#10;MdOu4wNdjqEQEcI+QwUmhDqT0ueGLPqpq4mj9+0aiyHKppC6wS7CbSVnSZJKiyXHBYM1bQ3lv8fW&#10;Krja5/3hw6fJ7uf89VJ2i9bMtq1S41G/eQMRqA+P8H/7XSuYp3O4n4lH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6e9cMYAAADcAAAADwAAAAAAAAAAAAAAAACYAgAAZHJz&#10;L2Rvd25yZXYueG1sUEsFBgAAAAAEAAQA9QAAAIsDAAAAAA==&#10;" fillcolor="black [3200]" strokecolor="black [1600]" strokeweight="1pt">
                  <v:stroke joinstyle="miter"/>
                </v:oval>
                <v:oval id="椭圆 404" o:spid="_x0000_s1032" style="position:absolute;left:9229;top:4848;width:889;height:8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sNwcYA&#10;AADcAAAADwAAAGRycy9kb3ducmV2LnhtbESPzWrDMBCE74W8g9hAbonU4CbBiRJKINBAL/k5tLfF&#10;2lpurZWx5Njt01eFQI/DzHzDbHaDq8WN2lB51vA4UyCIC28qLjVcL4fpCkSIyAZrz6ThmwLstqOH&#10;DebG93yi2zmWIkE45KjBxtjkUobCksMw8w1x8j586zAm2ZbStNgnuKvlXKmFdFhxWrDY0N5S8XXu&#10;nIYfl72ejmGhDp/vb09Vv+zsfN9pPRkPz2sQkYb4H763X4yGTGXwdyYdAb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TsNwcYAAADcAAAADwAAAAAAAAAAAAAAAACYAgAAZHJz&#10;L2Rvd25yZXYueG1sUEsFBgAAAAAEAAQA9QAAAIsDAAAAAA==&#10;" fillcolor="black [3200]" strokecolor="black [1600]" strokeweight="1pt">
                  <v:stroke joinstyle="miter"/>
                </v:oval>
                <v:shape id="任意多边形: 形状 410" o:spid="_x0000_s1033" style="position:absolute;left:8114;top:9610;width:2985;height:451;rotation:90;visibility:visible;mso-wrap-style:square;v-text-anchor:middle" coordsize="514350,1350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451cUA&#10;AADcAAAADwAAAGRycy9kb3ducmV2LnhtbESPwWrCQBCG74LvsIzQm24saSvRVUQQ6qWoraK3ITtN&#10;QrOzIbvG9O2dQ6HH4Z//m/kWq97VqqM2VJ4NTCcJKOLc24oLA1+f2/EMVIjIFmvPZOCXAqyWw8EC&#10;M+vvfKDuGAslEA4ZGihjbDKtQ16SwzDxDbFk3751GGVsC21bvAvc1fo5SV61w4rlQokNbUrKf443&#10;J5Rz93K5faT9m6W0Pu0O1/3W74x5GvXrOahIffxf/mu/WwPpVN4XGREBvX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bjnVxQAAANwAAAAPAAAAAAAAAAAAAAAAAJgCAABkcnMv&#10;ZG93bnJldi54bWxQSwUGAAAAAAQABAD1AAAAigMAAAAA&#10;" path="m,71566c12700,31349,25400,-8867,38100,1716,50800,12299,62442,134008,76200,135066,89958,136124,107950,8066,120650,8066v12700,,20108,127000,31750,127000c164042,135066,177800,10183,190500,8066v12700,-2117,26458,114300,38100,114300c240242,122366,248708,7008,260350,8066v11642,1058,26458,120650,38100,120650c310092,128716,316442,7008,330200,8066v13758,1058,39158,127000,50800,127000c392642,135066,390525,8066,400050,8066v9525,,23283,127000,38100,127000c452967,135066,476250,18649,488950,8066v12700,-10583,19050,26458,25400,63500e" filled="f" strokecolor="black [3200]" strokeweight=".5pt">
                  <v:stroke joinstyle="miter"/>
                  <v:path arrowok="t" o:connecttype="custom" o:connectlocs="0,23888;22107,573;44215,45083;70007,2692;88430,45083;110537,2692;132644,40844;151067,2692;173175,42963;191598,2692;221074,45083;232128,2692;254235,45083;283712,2692;298450,23888" o:connectangles="0,0,0,0,0,0,0,0,0,0,0,0,0,0,0"/>
                </v:shape>
                <v:shape id="任意多边形: 形状 411" o:spid="_x0000_s1034" style="position:absolute;left:8052;top:6625;width:2984;height:451;rotation:90;visibility:visible;mso-wrap-style:square;v-text-anchor:middle" coordsize="514350,1350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KcTsUA&#10;AADcAAAADwAAAGRycy9kb3ducmV2LnhtbESPQWvCQBSE7wX/w/KE3ppNJK0S3QQRhHopVVtpb4/s&#10;Mwlm34bsGtN/3y0UPA4z8w2zKkbTioF611hWkEQxCOLS6oYrBR/H7dMChPPIGlvLpOCHHBT55GGF&#10;mbY33tNw8JUIEHYZKqi97zIpXVmTQRfZjjh4Z9sb9EH2ldQ93gLctHIWxy/SYMNhocaONjWVl8PV&#10;BMppeP66vqXjXFPafu723+9bu1PqcTqulyA8jf4e/m+/agVpksDfmXAEZP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IpxOxQAAANwAAAAPAAAAAAAAAAAAAAAAAJgCAABkcnMv&#10;ZG93bnJldi54bWxQSwUGAAAAAAQABAD1AAAAigMAAAAA&#10;" path="m,71566c12700,31349,25400,-8867,38100,1716,50800,12299,62442,134008,76200,135066,89958,136124,107950,8066,120650,8066v12700,,20108,127000,31750,127000c164042,135066,177800,10183,190500,8066v12700,-2117,26458,114300,38100,114300c240242,122366,248708,7008,260350,8066v11642,1058,26458,120650,38100,120650c310092,128716,316442,7008,330200,8066v13758,1058,39158,127000,50800,127000c392642,135066,390525,8066,400050,8066v9525,,23283,127000,38100,127000c452967,135066,476250,18649,488950,8066v12700,-10583,19050,26458,25400,63500e" filled="f" strokecolor="black [3200]" strokeweight=".5pt">
                  <v:stroke joinstyle="miter"/>
                  <v:path arrowok="t" o:connecttype="custom" o:connectlocs="0,23888;22107,573;44215,45083;70007,2692;88430,45083;110537,2692;132644,40844;151067,2692;173175,42963;191598,2692;221074,45083;232128,2692;254235,45083;283712,2692;298450,23888" o:connectangles="0,0,0,0,0,0,0,0,0,0,0,0,0,0,0"/>
                </v:shape>
                <v:shape id="任意多边形: 形状 419" o:spid="_x0000_s1035" style="position:absolute;left:9610;top:8207;width:2985;height:450;visibility:visible;mso-wrap-style:square;v-text-anchor:middle" coordsize="514350,1350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7ea8UA&#10;AADcAAAADwAAAGRycy9kb3ducmV2LnhtbESPQWsCMRSE7wX/Q3iFXkrNWousq1GsUBA8VaVeH5vn&#10;ZunmZUni7vbfN4LgcZiZb5jlerCN6MiH2rGCyTgDQVw6XXOl4HT8estBhIissXFMCv4owHo1elpi&#10;oV3P39QdYiUShEOBCkyMbSFlKA1ZDGPXEifv4rzFmKSvpPbYJ7ht5HuWzaTFmtOCwZa2hsrfw9Uq&#10;yPNuet6Zvb4eX/upz8qf2fbTKvXyPGwWICIN8RG+t3dawcdkDrcz6QjI1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vt5rxQAAANwAAAAPAAAAAAAAAAAAAAAAAJgCAABkcnMv&#10;ZG93bnJldi54bWxQSwUGAAAAAAQABAD1AAAAigMAAAAA&#10;" path="m,71566c12700,31349,25400,-8867,38100,1716,50800,12299,62442,134008,76200,135066,89958,136124,107950,8066,120650,8066v12700,,20108,127000,31750,127000c164042,135066,177800,10183,190500,8066v12700,-2117,26458,114300,38100,114300c240242,122366,248708,7008,260350,8066v11642,1058,26458,120650,38100,120650c310092,128716,316442,7008,330200,8066v13758,1058,39158,127000,50800,127000c392642,135066,390525,8066,400050,8066v9525,,23283,127000,38100,127000c452967,135066,476250,18649,488950,8066v12700,-10583,19050,26458,25400,63500e" filled="f" strokecolor="black [3200]" strokeweight=".5pt">
                  <v:stroke joinstyle="miter"/>
                  <v:path arrowok="t" o:connecttype="custom" o:connectlocs="0,23888;22107,573;44215,45083;70007,2692;88430,45083;110537,2692;132644,40844;151067,2692;173175,42963;191598,2692;221074,45083;232128,2692;254235,45083;283712,2692;298450,23888" o:connectangles="0,0,0,0,0,0,0,0,0,0,0,0,0,0,0"/>
                </v:shape>
                <v:shape id="任意多边形: 形状 420" o:spid="_x0000_s1036" style="position:absolute;left:6435;top:8207;width:2985;height:450;visibility:visible;mso-wrap-style:square;v-text-anchor:middle" coordsize="514350,1350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i9S8EA&#10;AADcAAAADwAAAGRycy9kb3ducmV2LnhtbERPz2vCMBS+C/sfwhvsIpqqQ0o1igqCsNNU9Ppo3pqy&#10;5qUkse3+++UgePz4fq+3g21ERz7UjhXMphkI4tLpmisF18txkoMIEVlj45gU/FGA7eZttMZCu56/&#10;qTvHSqQQDgUqMDG2hZShNGQxTF1LnLgf5y3GBH0ltcc+hdtGzrNsKS3WnBoMtnQwVP6eH1ZBnneL&#10;+8l86cdl3C98Vt6Wh71V6uN92K1ARBriS/x0n7SCz3man86kIyA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ovUvBAAAA3AAAAA8AAAAAAAAAAAAAAAAAmAIAAGRycy9kb3du&#10;cmV2LnhtbFBLBQYAAAAABAAEAPUAAACGAwAAAAA=&#10;" path="m,71566c12700,31349,25400,-8867,38100,1716,50800,12299,62442,134008,76200,135066,89958,136124,107950,8066,120650,8066v12700,,20108,127000,31750,127000c164042,135066,177800,10183,190500,8066v12700,-2117,26458,114300,38100,114300c240242,122366,248708,7008,260350,8066v11642,1058,26458,120650,38100,120650c310092,128716,316442,7008,330200,8066v13758,1058,39158,127000,50800,127000c392642,135066,390525,8066,400050,8066v9525,,23283,127000,38100,127000c452967,135066,476250,18649,488950,8066v12700,-10583,19050,26458,25400,63500e" filled="f" strokecolor="black [3200]" strokeweight=".5pt">
                  <v:stroke joinstyle="miter"/>
                  <v:path arrowok="t" o:connecttype="custom" o:connectlocs="0,23888;22107,573;44215,45083;70007,2692;88430,45083;110537,2692;132644,40844;151067,2692;173175,42963;191598,2692;221074,45083;232128,2692;254235,45083;283712,2692;298450,23888" o:connectangles="0,0,0,0,0,0,0,0,0,0,0,0,0,0,0"/>
                </v:shape>
                <w10:anchorlock/>
              </v:group>
            </w:pict>
          </mc:Fallback>
        </mc:AlternateContent>
      </w:r>
    </w:p>
    <w:p w:rsidR="00235A8D" w:rsidRPr="00961F1C" w:rsidRDefault="00235A8D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（</w:t>
      </w:r>
      <w:r w:rsidRPr="00961F1C">
        <w:rPr>
          <w:rFonts w:ascii="Times New Roman" w:eastAsia="宋体" w:hAnsi="Times New Roman" w:hint="eastAsia"/>
        </w:rPr>
        <w:t>1</w:t>
      </w:r>
      <w:r w:rsidRPr="00961F1C">
        <w:rPr>
          <w:rFonts w:ascii="Times New Roman" w:eastAsia="宋体" w:hAnsi="Times New Roman" w:hint="eastAsia"/>
        </w:rPr>
        <w:t>）求初态的角速度</w:t>
      </w:r>
      <w:r w:rsidRPr="00961F1C">
        <w:rPr>
          <w:rFonts w:ascii="Times New Roman" w:eastAsia="宋体" w:hAnsi="Times New Roman"/>
          <w:position w:val="-10"/>
        </w:rPr>
        <w:object w:dxaOrig="279" w:dyaOrig="320">
          <v:shape id="_x0000_i1038" type="#_x0000_t75" style="width:14.25pt;height:16.5pt" o:ole="">
            <v:imagedata r:id="rId39" o:title=""/>
          </v:shape>
          <o:OLEObject Type="Embed" ProgID="Equation.DSMT4" ShapeID="_x0000_i1038" DrawAspect="Content" ObjectID="_1592591511" r:id="rId40"/>
        </w:object>
      </w:r>
      <w:r w:rsidRPr="00961F1C">
        <w:rPr>
          <w:rFonts w:ascii="Times New Roman" w:eastAsia="宋体" w:hAnsi="Times New Roman" w:hint="eastAsia"/>
        </w:rPr>
        <w:t>所满足的关系式</w:t>
      </w:r>
    </w:p>
    <w:p w:rsidR="00235A8D" w:rsidRPr="00961F1C" w:rsidRDefault="00235A8D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（</w:t>
      </w:r>
      <w:r w:rsidRPr="00961F1C">
        <w:rPr>
          <w:rFonts w:ascii="Times New Roman" w:eastAsia="宋体" w:hAnsi="Times New Roman" w:hint="eastAsia"/>
        </w:rPr>
        <w:t>2</w:t>
      </w:r>
      <w:r w:rsidRPr="00961F1C">
        <w:rPr>
          <w:rFonts w:ascii="Times New Roman" w:eastAsia="宋体" w:hAnsi="Times New Roman" w:hint="eastAsia"/>
        </w:rPr>
        <w:t>）求在角速度为</w:t>
      </w:r>
      <w:r w:rsidRPr="00961F1C">
        <w:rPr>
          <w:rFonts w:ascii="Times New Roman" w:eastAsia="宋体" w:hAnsi="Times New Roman"/>
          <w:position w:val="-6"/>
        </w:rPr>
        <w:object w:dxaOrig="220" w:dyaOrig="200">
          <v:shape id="_x0000_i1039" type="#_x0000_t75" style="width:10.5pt;height:10.5pt" o:ole="">
            <v:imagedata r:id="rId41" o:title=""/>
          </v:shape>
          <o:OLEObject Type="Embed" ProgID="Equation.DSMT4" ShapeID="_x0000_i1039" DrawAspect="Content" ObjectID="_1592591512" r:id="rId42"/>
        </w:object>
      </w:r>
      <w:r w:rsidRPr="00961F1C">
        <w:rPr>
          <w:rFonts w:ascii="Times New Roman" w:eastAsia="宋体" w:hAnsi="Times New Roman" w:hint="eastAsia"/>
        </w:rPr>
        <w:t>时角速度随时间的变化率</w:t>
      </w:r>
    </w:p>
    <w:p w:rsidR="00235A8D" w:rsidRDefault="00235A8D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（</w:t>
      </w:r>
      <w:r w:rsidRPr="00961F1C">
        <w:rPr>
          <w:rFonts w:ascii="Times New Roman" w:eastAsia="宋体" w:hAnsi="Times New Roman" w:hint="eastAsia"/>
        </w:rPr>
        <w:t>3</w:t>
      </w:r>
      <w:r w:rsidRPr="00961F1C">
        <w:rPr>
          <w:rFonts w:ascii="Times New Roman" w:eastAsia="宋体" w:hAnsi="Times New Roman" w:hint="eastAsia"/>
        </w:rPr>
        <w:t>）</w:t>
      </w:r>
      <w:proofErr w:type="gramStart"/>
      <w:r w:rsidRPr="00961F1C">
        <w:rPr>
          <w:rFonts w:ascii="Times New Roman" w:eastAsia="宋体" w:hAnsi="Times New Roman" w:hint="eastAsia"/>
        </w:rPr>
        <w:t>悠悠球经历</w:t>
      </w:r>
      <w:proofErr w:type="gramEnd"/>
      <w:r w:rsidRPr="00961F1C">
        <w:rPr>
          <w:rFonts w:ascii="Times New Roman" w:eastAsia="宋体" w:hAnsi="Times New Roman" w:hint="eastAsia"/>
        </w:rPr>
        <w:t>多长时间可以停下来（结果可含</w:t>
      </w:r>
      <w:r w:rsidRPr="00961F1C">
        <w:rPr>
          <w:rFonts w:ascii="Times New Roman" w:eastAsia="宋体" w:hAnsi="Times New Roman"/>
          <w:position w:val="-10"/>
        </w:rPr>
        <w:object w:dxaOrig="279" w:dyaOrig="320">
          <v:shape id="_x0000_i1040" type="#_x0000_t75" style="width:14.25pt;height:16.5pt" o:ole="">
            <v:imagedata r:id="rId43" o:title=""/>
          </v:shape>
          <o:OLEObject Type="Embed" ProgID="Equation.DSMT4" ShapeID="_x0000_i1040" DrawAspect="Content" ObjectID="_1592591513" r:id="rId44"/>
        </w:object>
      </w:r>
      <w:r w:rsidRPr="00961F1C">
        <w:rPr>
          <w:rFonts w:ascii="Times New Roman" w:eastAsia="宋体" w:hAnsi="Times New Roman" w:hint="eastAsia"/>
        </w:rPr>
        <w:t>）</w:t>
      </w:r>
    </w:p>
    <w:p w:rsidR="00961F1C" w:rsidRDefault="00961F1C" w:rsidP="00961F1C">
      <w:pPr>
        <w:ind w:firstLineChars="200" w:firstLine="420"/>
        <w:rPr>
          <w:rFonts w:ascii="Times New Roman" w:eastAsia="宋体" w:hAnsi="Times New Roman"/>
        </w:rPr>
      </w:pPr>
    </w:p>
    <w:p w:rsidR="00961F1C" w:rsidRPr="00961F1C" w:rsidRDefault="00961F1C" w:rsidP="00961F1C">
      <w:pPr>
        <w:ind w:firstLineChars="200" w:firstLine="420"/>
        <w:rPr>
          <w:rFonts w:ascii="Times New Roman" w:eastAsia="宋体" w:hAnsi="Times New Roman"/>
        </w:rPr>
      </w:pPr>
    </w:p>
    <w:p w:rsidR="00235A8D" w:rsidRDefault="00235A8D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lastRenderedPageBreak/>
        <w:t>3</w:t>
      </w:r>
      <w:r w:rsidR="00961F1C">
        <w:rPr>
          <w:rFonts w:ascii="Times New Roman" w:eastAsia="宋体" w:hAnsi="Times New Roman" w:hint="eastAsia"/>
        </w:rPr>
        <w:t>.</w:t>
      </w:r>
      <w:r w:rsidR="00961F1C">
        <w:rPr>
          <w:rFonts w:ascii="Times New Roman" w:eastAsia="宋体" w:hAnsi="Times New Roman"/>
        </w:rPr>
        <w:t xml:space="preserve"> </w:t>
      </w:r>
      <w:r w:rsidRPr="00961F1C">
        <w:rPr>
          <w:rFonts w:ascii="Times New Roman" w:eastAsia="宋体" w:hAnsi="Times New Roman" w:hint="eastAsia"/>
        </w:rPr>
        <w:t>长为</w:t>
      </w:r>
      <w:r w:rsidRPr="00961F1C">
        <w:rPr>
          <w:rFonts w:ascii="Times New Roman" w:eastAsia="宋体" w:hAnsi="Times New Roman"/>
          <w:position w:val="-6"/>
        </w:rPr>
        <w:object w:dxaOrig="139" w:dyaOrig="260">
          <v:shape id="_x0000_i1041" type="#_x0000_t75" style="width:7.5pt;height:12.75pt" o:ole="">
            <v:imagedata r:id="rId45" o:title=""/>
          </v:shape>
          <o:OLEObject Type="Embed" ProgID="Equation.DSMT4" ShapeID="_x0000_i1041" DrawAspect="Content" ObjectID="_1592591514" r:id="rId46"/>
        </w:object>
      </w:r>
      <w:r w:rsidRPr="00961F1C">
        <w:rPr>
          <w:rFonts w:ascii="Times New Roman" w:eastAsia="宋体" w:hAnsi="Times New Roman" w:hint="eastAsia"/>
        </w:rPr>
        <w:t>的匀</w:t>
      </w:r>
      <w:proofErr w:type="gramStart"/>
      <w:r w:rsidRPr="00961F1C">
        <w:rPr>
          <w:rFonts w:ascii="Times New Roman" w:eastAsia="宋体" w:hAnsi="Times New Roman" w:hint="eastAsia"/>
        </w:rPr>
        <w:t>质重杆</w:t>
      </w:r>
      <w:proofErr w:type="gramEnd"/>
      <w:r w:rsidRPr="00961F1C">
        <w:rPr>
          <w:rFonts w:ascii="Times New Roman" w:eastAsia="宋体" w:hAnsi="Times New Roman"/>
          <w:position w:val="-4"/>
        </w:rPr>
        <w:object w:dxaOrig="360" w:dyaOrig="240">
          <v:shape id="_x0000_i1042" type="#_x0000_t75" style="width:18pt;height:12pt" o:ole="">
            <v:imagedata r:id="rId47" o:title=""/>
          </v:shape>
          <o:OLEObject Type="Embed" ProgID="Equation.DSMT4" ShapeID="_x0000_i1042" DrawAspect="Content" ObjectID="_1592591515" r:id="rId48"/>
        </w:object>
      </w:r>
      <w:r w:rsidRPr="00961F1C">
        <w:rPr>
          <w:rFonts w:ascii="Times New Roman" w:eastAsia="宋体" w:hAnsi="Times New Roman" w:hint="eastAsia"/>
        </w:rPr>
        <w:t>的</w:t>
      </w:r>
      <w:r w:rsidRPr="00961F1C">
        <w:rPr>
          <w:rFonts w:ascii="Times New Roman" w:eastAsia="宋体" w:hAnsi="Times New Roman"/>
          <w:position w:val="-4"/>
        </w:rPr>
        <w:object w:dxaOrig="220" w:dyaOrig="240">
          <v:shape id="_x0000_i1043" type="#_x0000_t75" style="width:10.5pt;height:12pt" o:ole="">
            <v:imagedata r:id="rId49" o:title=""/>
          </v:shape>
          <o:OLEObject Type="Embed" ProgID="Equation.DSMT4" ShapeID="_x0000_i1043" DrawAspect="Content" ObjectID="_1592591516" r:id="rId50"/>
        </w:object>
      </w:r>
      <w:proofErr w:type="gramStart"/>
      <w:r w:rsidRPr="00961F1C">
        <w:rPr>
          <w:rFonts w:ascii="Times New Roman" w:eastAsia="宋体" w:hAnsi="Times New Roman" w:hint="eastAsia"/>
        </w:rPr>
        <w:t>端能在一</w:t>
      </w:r>
      <w:proofErr w:type="gramEnd"/>
      <w:r w:rsidRPr="00961F1C">
        <w:rPr>
          <w:rFonts w:ascii="Times New Roman" w:eastAsia="宋体" w:hAnsi="Times New Roman" w:hint="eastAsia"/>
        </w:rPr>
        <w:t>光滑的铅垂线上运动，</w:t>
      </w:r>
      <w:r w:rsidRPr="00961F1C">
        <w:rPr>
          <w:rFonts w:ascii="Times New Roman" w:eastAsia="宋体" w:hAnsi="Times New Roman"/>
          <w:position w:val="-4"/>
        </w:rPr>
        <w:object w:dxaOrig="220" w:dyaOrig="240">
          <v:shape id="_x0000_i1044" type="#_x0000_t75" style="width:10.5pt;height:12pt" o:ole="">
            <v:imagedata r:id="rId51" o:title=""/>
          </v:shape>
          <o:OLEObject Type="Embed" ProgID="Equation.DSMT4" ShapeID="_x0000_i1044" DrawAspect="Content" ObjectID="_1592591517" r:id="rId52"/>
        </w:object>
      </w:r>
      <w:proofErr w:type="gramStart"/>
      <w:r w:rsidRPr="00961F1C">
        <w:rPr>
          <w:rFonts w:ascii="Times New Roman" w:eastAsia="宋体" w:hAnsi="Times New Roman" w:hint="eastAsia"/>
        </w:rPr>
        <w:t>端能沿着</w:t>
      </w:r>
      <w:proofErr w:type="gramEnd"/>
      <w:r w:rsidRPr="00961F1C">
        <w:rPr>
          <w:rFonts w:ascii="Times New Roman" w:eastAsia="宋体" w:hAnsi="Times New Roman" w:hint="eastAsia"/>
        </w:rPr>
        <w:t>一条粗糙的水平直线运动，两条直线间的最短距离为</w:t>
      </w:r>
      <w:r w:rsidRPr="00961F1C">
        <w:rPr>
          <w:rFonts w:ascii="Times New Roman" w:eastAsia="宋体" w:hAnsi="Times New Roman"/>
          <w:position w:val="-6"/>
        </w:rPr>
        <w:object w:dxaOrig="180" w:dyaOrig="200">
          <v:shape id="_x0000_i1045" type="#_x0000_t75" style="width:9pt;height:10.5pt" o:ole="">
            <v:imagedata r:id="rId53" o:title=""/>
          </v:shape>
          <o:OLEObject Type="Embed" ProgID="Equation.DSMT4" ShapeID="_x0000_i1045" DrawAspect="Content" ObjectID="_1592591518" r:id="rId54"/>
        </w:object>
      </w:r>
      <w:r w:rsidRPr="00961F1C">
        <w:rPr>
          <w:rFonts w:ascii="Times New Roman" w:eastAsia="宋体" w:hAnsi="Times New Roman" w:hint="eastAsia"/>
        </w:rPr>
        <w:t>(</w:t>
      </w:r>
      <w:r w:rsidRPr="00961F1C">
        <w:rPr>
          <w:rFonts w:ascii="Times New Roman" w:eastAsia="宋体" w:hAnsi="Times New Roman"/>
          <w:position w:val="-6"/>
        </w:rPr>
        <w:object w:dxaOrig="460" w:dyaOrig="260">
          <v:shape id="_x0000_i1046" type="#_x0000_t75" style="width:23.25pt;height:12.75pt" o:ole="">
            <v:imagedata r:id="rId55" o:title=""/>
          </v:shape>
          <o:OLEObject Type="Embed" ProgID="Equation.DSMT4" ShapeID="_x0000_i1046" DrawAspect="Content" ObjectID="_1592591519" r:id="rId56"/>
        </w:object>
      </w:r>
      <w:r w:rsidRPr="00961F1C">
        <w:rPr>
          <w:rFonts w:ascii="Times New Roman" w:eastAsia="宋体" w:hAnsi="Times New Roman" w:hint="eastAsia"/>
        </w:rPr>
        <w:t>)</w:t>
      </w:r>
      <w:r w:rsidRPr="00961F1C">
        <w:rPr>
          <w:rFonts w:ascii="Times New Roman" w:eastAsia="宋体" w:hAnsi="Times New Roman" w:hint="eastAsia"/>
        </w:rPr>
        <w:t>，</w:t>
      </w:r>
      <w:r w:rsidRPr="00961F1C">
        <w:rPr>
          <w:rFonts w:ascii="Times New Roman" w:eastAsia="宋体" w:hAnsi="Times New Roman"/>
          <w:position w:val="-4"/>
        </w:rPr>
        <w:object w:dxaOrig="220" w:dyaOrig="240">
          <v:shape id="_x0000_i1047" type="#_x0000_t75" style="width:10.5pt;height:12pt" o:ole="">
            <v:imagedata r:id="rId57" o:title=""/>
          </v:shape>
          <o:OLEObject Type="Embed" ProgID="Equation.DSMT4" ShapeID="_x0000_i1047" DrawAspect="Content" ObjectID="_1592591520" r:id="rId58"/>
        </w:object>
      </w:r>
      <w:r w:rsidRPr="00961F1C">
        <w:rPr>
          <w:rFonts w:ascii="Times New Roman" w:eastAsia="宋体" w:hAnsi="Times New Roman" w:hint="eastAsia"/>
        </w:rPr>
        <w:t>与水平直线间的摩擦系数为</w:t>
      </w:r>
      <w:r w:rsidRPr="00961F1C">
        <w:rPr>
          <w:rFonts w:ascii="Times New Roman" w:eastAsia="宋体" w:hAnsi="Times New Roman"/>
          <w:position w:val="-10"/>
        </w:rPr>
        <w:object w:dxaOrig="220" w:dyaOrig="240">
          <v:shape id="_x0000_i1048" type="#_x0000_t75" style="width:10.5pt;height:12pt" o:ole="">
            <v:imagedata r:id="rId59" o:title=""/>
          </v:shape>
          <o:OLEObject Type="Embed" ProgID="Equation.DSMT4" ShapeID="_x0000_i1048" DrawAspect="Content" ObjectID="_1592591521" r:id="rId60"/>
        </w:object>
      </w:r>
      <w:r w:rsidRPr="00961F1C">
        <w:rPr>
          <w:rFonts w:ascii="Times New Roman" w:eastAsia="宋体" w:hAnsi="Times New Roman" w:hint="eastAsia"/>
        </w:rPr>
        <w:t>，若</w:t>
      </w:r>
      <w:r w:rsidRPr="00961F1C">
        <w:rPr>
          <w:rFonts w:ascii="Times New Roman" w:eastAsia="宋体" w:hAnsi="Times New Roman"/>
          <w:position w:val="-10"/>
        </w:rPr>
        <w:object w:dxaOrig="1120" w:dyaOrig="380">
          <v:shape id="_x0000_i1049" type="#_x0000_t75" style="width:55.5pt;height:18.75pt" o:ole="">
            <v:imagedata r:id="rId61" o:title=""/>
          </v:shape>
          <o:OLEObject Type="Embed" ProgID="Equation.DSMT4" ShapeID="_x0000_i1049" DrawAspect="Content" ObjectID="_1592591522" r:id="rId62"/>
        </w:object>
      </w:r>
      <w:r w:rsidRPr="00961F1C">
        <w:rPr>
          <w:rFonts w:ascii="Times New Roman" w:eastAsia="宋体" w:hAnsi="Times New Roman" w:hint="eastAsia"/>
        </w:rPr>
        <w:t>，</w:t>
      </w:r>
      <w:r w:rsidRPr="00961F1C">
        <w:rPr>
          <w:rFonts w:ascii="Times New Roman" w:eastAsia="宋体" w:hAnsi="Times New Roman"/>
          <w:position w:val="-4"/>
        </w:rPr>
        <w:object w:dxaOrig="220" w:dyaOrig="240">
          <v:shape id="_x0000_i1050" type="#_x0000_t75" style="width:10.5pt;height:12pt" o:ole="">
            <v:imagedata r:id="rId63" o:title=""/>
          </v:shape>
          <o:OLEObject Type="Embed" ProgID="Equation.DSMT4" ShapeID="_x0000_i1050" DrawAspect="Content" ObjectID="_1592591523" r:id="rId64"/>
        </w:object>
      </w:r>
      <w:r w:rsidRPr="00961F1C">
        <w:rPr>
          <w:rFonts w:ascii="Times New Roman" w:eastAsia="宋体" w:hAnsi="Times New Roman" w:hint="eastAsia"/>
        </w:rPr>
        <w:t>端高于</w:t>
      </w:r>
      <w:r w:rsidRPr="00961F1C">
        <w:rPr>
          <w:rFonts w:ascii="Times New Roman" w:eastAsia="宋体" w:hAnsi="Times New Roman"/>
          <w:position w:val="-4"/>
        </w:rPr>
        <w:object w:dxaOrig="220" w:dyaOrig="240">
          <v:shape id="_x0000_i1051" type="#_x0000_t75" style="width:10.5pt;height:12pt" o:ole="">
            <v:imagedata r:id="rId65" o:title=""/>
          </v:shape>
          <o:OLEObject Type="Embed" ProgID="Equation.DSMT4" ShapeID="_x0000_i1051" DrawAspect="Content" ObjectID="_1592591524" r:id="rId66"/>
        </w:object>
      </w:r>
      <w:r w:rsidRPr="00961F1C">
        <w:rPr>
          <w:rFonts w:ascii="Times New Roman" w:eastAsia="宋体" w:hAnsi="Times New Roman" w:hint="eastAsia"/>
        </w:rPr>
        <w:t>端，</w:t>
      </w:r>
      <w:proofErr w:type="gramStart"/>
      <w:r w:rsidRPr="00961F1C">
        <w:rPr>
          <w:rFonts w:ascii="Times New Roman" w:eastAsia="宋体" w:hAnsi="Times New Roman" w:hint="eastAsia"/>
        </w:rPr>
        <w:t>试求杆与</w:t>
      </w:r>
      <w:proofErr w:type="gramEnd"/>
      <w:r w:rsidRPr="00961F1C">
        <w:rPr>
          <w:rFonts w:ascii="Times New Roman" w:eastAsia="宋体" w:hAnsi="Times New Roman" w:hint="eastAsia"/>
        </w:rPr>
        <w:t>竖直向下的直线间的夹角</w:t>
      </w:r>
      <w:r w:rsidRPr="00961F1C">
        <w:rPr>
          <w:rFonts w:ascii="Times New Roman" w:eastAsia="宋体" w:hAnsi="Times New Roman"/>
          <w:position w:val="-6"/>
        </w:rPr>
        <w:object w:dxaOrig="200" w:dyaOrig="260">
          <v:shape id="_x0000_i1052" type="#_x0000_t75" style="width:10.5pt;height:12.75pt" o:ole="">
            <v:imagedata r:id="rId67" o:title=""/>
          </v:shape>
          <o:OLEObject Type="Embed" ProgID="Equation.DSMT4" ShapeID="_x0000_i1052" DrawAspect="Content" ObjectID="_1592591525" r:id="rId68"/>
        </w:object>
      </w:r>
      <w:r w:rsidRPr="00961F1C">
        <w:rPr>
          <w:rFonts w:ascii="Times New Roman" w:eastAsia="宋体" w:hAnsi="Times New Roman" w:hint="eastAsia"/>
        </w:rPr>
        <w:t>的取值范围。</w:t>
      </w:r>
    </w:p>
    <w:p w:rsidR="00961F1C" w:rsidRDefault="00961F1C" w:rsidP="00961F1C">
      <w:pPr>
        <w:ind w:firstLineChars="200" w:firstLine="420"/>
        <w:rPr>
          <w:rFonts w:ascii="Times New Roman" w:eastAsia="宋体" w:hAnsi="Times New Roman"/>
        </w:rPr>
      </w:pPr>
    </w:p>
    <w:p w:rsidR="00961F1C" w:rsidRDefault="00961F1C" w:rsidP="00961F1C">
      <w:pPr>
        <w:ind w:firstLineChars="200" w:firstLine="420"/>
        <w:rPr>
          <w:rFonts w:ascii="Times New Roman" w:eastAsia="宋体" w:hAnsi="Times New Roman"/>
        </w:rPr>
      </w:pPr>
    </w:p>
    <w:p w:rsidR="00961F1C" w:rsidRPr="00961F1C" w:rsidRDefault="00961F1C" w:rsidP="00961F1C">
      <w:pPr>
        <w:ind w:firstLineChars="200" w:firstLine="420"/>
        <w:rPr>
          <w:rFonts w:ascii="Times New Roman" w:eastAsia="宋体" w:hAnsi="Times New Roman"/>
        </w:rPr>
      </w:pPr>
    </w:p>
    <w:p w:rsidR="00235A8D" w:rsidRPr="00961F1C" w:rsidRDefault="00D03993" w:rsidP="00961F1C">
      <w:pPr>
        <w:ind w:firstLineChars="200" w:firstLine="420"/>
        <w:rPr>
          <w:rFonts w:ascii="Times New Roman" w:eastAsia="宋体" w:hAnsi="Times New Roman"/>
          <w:szCs w:val="21"/>
        </w:rPr>
      </w:pPr>
      <w:r w:rsidRPr="00961F1C">
        <w:rPr>
          <w:rFonts w:ascii="Times New Roman" w:eastAsia="宋体" w:hAnsi="Times New Roman"/>
          <w:noProof/>
          <w:szCs w:val="21"/>
        </w:rPr>
        <w:drawing>
          <wp:anchor distT="0" distB="0" distL="114300" distR="114300" simplePos="0" relativeHeight="251659264" behindDoc="1" locked="0" layoutInCell="1" allowOverlap="1" wp14:anchorId="41DCC479" wp14:editId="4D6A25E8">
            <wp:simplePos x="0" y="0"/>
            <wp:positionH relativeFrom="column">
              <wp:posOffset>3862705</wp:posOffset>
            </wp:positionH>
            <wp:positionV relativeFrom="paragraph">
              <wp:posOffset>234315</wp:posOffset>
            </wp:positionV>
            <wp:extent cx="2286000" cy="1584960"/>
            <wp:effectExtent l="0" t="0" r="0" b="0"/>
            <wp:wrapTight wrapText="bothSides">
              <wp:wrapPolygon edited="0">
                <wp:start x="9180" y="1817"/>
                <wp:lineTo x="5400" y="5712"/>
                <wp:lineTo x="4680" y="10644"/>
                <wp:lineTo x="5220" y="14798"/>
                <wp:lineTo x="7380" y="18952"/>
                <wp:lineTo x="9180" y="20250"/>
                <wp:lineTo x="12060" y="20250"/>
                <wp:lineTo x="13680" y="18952"/>
                <wp:lineTo x="16020" y="15317"/>
                <wp:lineTo x="16560" y="10644"/>
                <wp:lineTo x="15840" y="7269"/>
                <wp:lineTo x="15840" y="5712"/>
                <wp:lineTo x="12960" y="2596"/>
                <wp:lineTo x="11880" y="1817"/>
                <wp:lineTo x="9180" y="1817"/>
              </wp:wrapPolygon>
            </wp:wrapTight>
            <wp:docPr id="828" name="图片 82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584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5A8D" w:rsidRPr="00961F1C">
        <w:rPr>
          <w:rFonts w:ascii="Times New Roman" w:eastAsia="宋体" w:hAnsi="Times New Roman" w:hint="eastAsia"/>
        </w:rPr>
        <w:t>4</w:t>
      </w:r>
      <w:r w:rsidR="00961F1C">
        <w:rPr>
          <w:rFonts w:ascii="Times New Roman" w:eastAsia="宋体" w:hAnsi="Times New Roman" w:hint="eastAsia"/>
        </w:rPr>
        <w:t>.</w:t>
      </w:r>
      <w:r w:rsidR="00961F1C">
        <w:rPr>
          <w:rFonts w:ascii="Times New Roman" w:eastAsia="宋体" w:hAnsi="Times New Roman"/>
        </w:rPr>
        <w:t xml:space="preserve"> </w:t>
      </w:r>
      <w:r w:rsidR="00235A8D" w:rsidRPr="00961F1C">
        <w:rPr>
          <w:rFonts w:ascii="Times New Roman" w:eastAsia="宋体" w:hAnsi="Times New Roman" w:hint="eastAsia"/>
          <w:szCs w:val="21"/>
        </w:rPr>
        <w:t>如图，真空中有一个肥皂泡，内部含理想气体。其可作各向同性的膨胀，气体每一时刻都近似认为是准静态</w:t>
      </w:r>
      <w:r w:rsidR="00235A8D" w:rsidRPr="00961F1C">
        <w:rPr>
          <w:rFonts w:ascii="Times New Roman" w:eastAsia="宋体" w:hAnsi="Times New Roman"/>
          <w:szCs w:val="21"/>
        </w:rPr>
        <w:t>(</w:t>
      </w:r>
      <w:r w:rsidR="00235A8D" w:rsidRPr="00961F1C">
        <w:rPr>
          <w:rFonts w:ascii="Times New Roman" w:eastAsia="宋体" w:hAnsi="Times New Roman" w:hint="eastAsia"/>
          <w:szCs w:val="21"/>
        </w:rPr>
        <w:t>即</w:t>
      </w:r>
      <w:proofErr w:type="spellStart"/>
      <w:r w:rsidR="00235A8D" w:rsidRPr="00961F1C">
        <w:rPr>
          <w:rFonts w:ascii="Times New Roman" w:eastAsia="宋体" w:hAnsi="Times New Roman"/>
          <w:szCs w:val="21"/>
        </w:rPr>
        <w:t>pV</w:t>
      </w:r>
      <w:proofErr w:type="spellEnd"/>
      <w:r w:rsidR="00235A8D" w:rsidRPr="00961F1C">
        <w:rPr>
          <w:rFonts w:ascii="Times New Roman" w:eastAsia="宋体" w:hAnsi="Times New Roman"/>
          <w:szCs w:val="21"/>
        </w:rPr>
        <w:t>=</w:t>
      </w:r>
      <w:proofErr w:type="spellStart"/>
      <w:r w:rsidR="00235A8D" w:rsidRPr="00961F1C">
        <w:rPr>
          <w:rFonts w:ascii="Times New Roman" w:eastAsia="宋体" w:hAnsi="Times New Roman"/>
          <w:szCs w:val="21"/>
        </w:rPr>
        <w:t>nRT</w:t>
      </w:r>
      <w:proofErr w:type="spellEnd"/>
      <w:proofErr w:type="gramStart"/>
      <w:r w:rsidR="00235A8D" w:rsidRPr="00961F1C">
        <w:rPr>
          <w:rFonts w:ascii="Times New Roman" w:eastAsia="宋体" w:hAnsi="Times New Roman" w:hint="eastAsia"/>
          <w:szCs w:val="21"/>
        </w:rPr>
        <w:t>恒</w:t>
      </w:r>
      <w:proofErr w:type="gramEnd"/>
      <w:r w:rsidR="00235A8D" w:rsidRPr="00961F1C">
        <w:rPr>
          <w:rFonts w:ascii="Times New Roman" w:eastAsia="宋体" w:hAnsi="Times New Roman" w:hint="eastAsia"/>
          <w:szCs w:val="21"/>
        </w:rPr>
        <w:t>成立</w:t>
      </w:r>
      <w:r w:rsidR="00235A8D" w:rsidRPr="00961F1C">
        <w:rPr>
          <w:rFonts w:ascii="Times New Roman" w:eastAsia="宋体" w:hAnsi="Times New Roman"/>
          <w:szCs w:val="21"/>
        </w:rPr>
        <w:t>)</w:t>
      </w:r>
    </w:p>
    <w:p w:rsidR="00235A8D" w:rsidRPr="00961F1C" w:rsidRDefault="00235A8D" w:rsidP="00961F1C">
      <w:pPr>
        <w:ind w:firstLineChars="200" w:firstLine="420"/>
        <w:rPr>
          <w:rFonts w:ascii="Times New Roman" w:eastAsia="宋体" w:hAnsi="Times New Roman"/>
          <w:szCs w:val="21"/>
        </w:rPr>
      </w:pPr>
      <w:r w:rsidRPr="00961F1C">
        <w:rPr>
          <w:rFonts w:ascii="Times New Roman" w:eastAsia="宋体" w:hAnsi="Times New Roman" w:hint="eastAsia"/>
          <w:szCs w:val="21"/>
        </w:rPr>
        <w:t>已知：肥皂泡质量</w:t>
      </w:r>
      <w:r w:rsidRPr="00961F1C">
        <w:rPr>
          <w:rFonts w:ascii="Times New Roman" w:eastAsia="宋体" w:hAnsi="Times New Roman"/>
          <w:szCs w:val="21"/>
        </w:rPr>
        <w:t xml:space="preserve">m </w:t>
      </w:r>
      <w:r w:rsidRPr="00961F1C">
        <w:rPr>
          <w:rFonts w:ascii="Times New Roman" w:eastAsia="宋体" w:hAnsi="Times New Roman" w:hint="eastAsia"/>
          <w:szCs w:val="21"/>
        </w:rPr>
        <w:t>表面张力系数</w:t>
      </w:r>
      <w:r w:rsidRPr="00961F1C">
        <w:rPr>
          <w:rFonts w:ascii="Times New Roman" w:eastAsia="宋体" w:hAnsi="Times New Roman"/>
          <w:szCs w:val="21"/>
        </w:rPr>
        <w:t xml:space="preserve">a </w:t>
      </w:r>
      <w:r w:rsidRPr="00961F1C">
        <w:rPr>
          <w:rFonts w:ascii="Times New Roman" w:eastAsia="宋体" w:hAnsi="Times New Roman" w:hint="eastAsia"/>
          <w:szCs w:val="21"/>
        </w:rPr>
        <w:t>初始温度</w:t>
      </w:r>
      <w:r w:rsidRPr="00961F1C">
        <w:rPr>
          <w:rFonts w:ascii="Times New Roman" w:eastAsia="宋体" w:hAnsi="Times New Roman"/>
          <w:szCs w:val="21"/>
        </w:rPr>
        <w:t>T</w:t>
      </w:r>
      <w:r w:rsidRPr="00961F1C">
        <w:rPr>
          <w:rFonts w:ascii="Times New Roman" w:eastAsia="宋体" w:hAnsi="Times New Roman" w:hint="eastAsia"/>
          <w:szCs w:val="21"/>
        </w:rPr>
        <w:t>半径</w:t>
      </w:r>
      <w:r w:rsidRPr="00961F1C">
        <w:rPr>
          <w:rFonts w:ascii="Times New Roman" w:eastAsia="宋体" w:hAnsi="Times New Roman"/>
          <w:szCs w:val="21"/>
        </w:rPr>
        <w:t>R</w:t>
      </w:r>
    </w:p>
    <w:p w:rsidR="00235A8D" w:rsidRPr="00961F1C" w:rsidRDefault="00235A8D" w:rsidP="00961F1C">
      <w:pPr>
        <w:ind w:firstLineChars="200" w:firstLine="420"/>
        <w:rPr>
          <w:rFonts w:ascii="Times New Roman" w:eastAsia="宋体" w:hAnsi="Times New Roman"/>
          <w:szCs w:val="21"/>
        </w:rPr>
      </w:pPr>
      <w:r w:rsidRPr="00961F1C">
        <w:rPr>
          <w:rFonts w:ascii="Times New Roman" w:eastAsia="宋体" w:hAnsi="Times New Roman" w:hint="eastAsia"/>
          <w:szCs w:val="21"/>
        </w:rPr>
        <w:t>（</w:t>
      </w:r>
      <w:r w:rsidRPr="00961F1C">
        <w:rPr>
          <w:rFonts w:ascii="Times New Roman" w:eastAsia="宋体" w:hAnsi="Times New Roman" w:hint="eastAsia"/>
          <w:szCs w:val="21"/>
        </w:rPr>
        <w:t>1</w:t>
      </w:r>
      <w:r w:rsidRPr="00961F1C">
        <w:rPr>
          <w:rFonts w:ascii="Times New Roman" w:eastAsia="宋体" w:hAnsi="Times New Roman" w:hint="eastAsia"/>
          <w:szCs w:val="21"/>
        </w:rPr>
        <w:t>）用微元法分析求出初始压强</w:t>
      </w:r>
      <w:r w:rsidRPr="00961F1C">
        <w:rPr>
          <w:rFonts w:ascii="Times New Roman" w:eastAsia="宋体" w:hAnsi="Times New Roman"/>
          <w:szCs w:val="21"/>
        </w:rPr>
        <w:t>P</w:t>
      </w:r>
    </w:p>
    <w:p w:rsidR="00235A8D" w:rsidRPr="00961F1C" w:rsidRDefault="00235A8D" w:rsidP="00961F1C">
      <w:pPr>
        <w:ind w:firstLineChars="200" w:firstLine="420"/>
        <w:rPr>
          <w:rFonts w:ascii="Times New Roman" w:eastAsia="宋体" w:hAnsi="Times New Roman"/>
          <w:szCs w:val="21"/>
        </w:rPr>
      </w:pPr>
      <w:r w:rsidRPr="00961F1C">
        <w:rPr>
          <w:rFonts w:ascii="Times New Roman" w:eastAsia="宋体" w:hAnsi="Times New Roman" w:hint="eastAsia"/>
          <w:szCs w:val="21"/>
        </w:rPr>
        <w:t>（</w:t>
      </w:r>
      <w:r w:rsidRPr="00961F1C">
        <w:rPr>
          <w:rFonts w:ascii="Times New Roman" w:eastAsia="宋体" w:hAnsi="Times New Roman"/>
          <w:szCs w:val="21"/>
        </w:rPr>
        <w:t>2</w:t>
      </w:r>
      <w:r w:rsidRPr="00961F1C">
        <w:rPr>
          <w:rFonts w:ascii="Times New Roman" w:eastAsia="宋体" w:hAnsi="Times New Roman" w:hint="eastAsia"/>
          <w:szCs w:val="21"/>
        </w:rPr>
        <w:t>）假定外界有能量输入使</w:t>
      </w:r>
      <w:r w:rsidRPr="00961F1C">
        <w:rPr>
          <w:rFonts w:ascii="Times New Roman" w:eastAsia="宋体" w:hAnsi="Times New Roman"/>
          <w:szCs w:val="21"/>
        </w:rPr>
        <w:t>T</w:t>
      </w:r>
      <w:r w:rsidRPr="00961F1C">
        <w:rPr>
          <w:rFonts w:ascii="Times New Roman" w:eastAsia="宋体" w:hAnsi="Times New Roman" w:hint="eastAsia"/>
          <w:szCs w:val="21"/>
        </w:rPr>
        <w:t>不变，用微元法求各向同性的微小震动的周期</w:t>
      </w:r>
      <w:r w:rsidRPr="00961F1C">
        <w:rPr>
          <w:rFonts w:ascii="Times New Roman" w:eastAsia="宋体" w:hAnsi="Times New Roman"/>
          <w:szCs w:val="21"/>
        </w:rPr>
        <w:t>t1</w:t>
      </w:r>
    </w:p>
    <w:p w:rsidR="00235A8D" w:rsidRDefault="00235A8D" w:rsidP="00961F1C">
      <w:pPr>
        <w:ind w:firstLineChars="200" w:firstLine="420"/>
        <w:rPr>
          <w:rFonts w:ascii="Times New Roman" w:eastAsia="宋体" w:hAnsi="Times New Roman"/>
          <w:szCs w:val="21"/>
        </w:rPr>
      </w:pPr>
      <w:r w:rsidRPr="00961F1C">
        <w:rPr>
          <w:rFonts w:ascii="Times New Roman" w:eastAsia="宋体" w:hAnsi="Times New Roman" w:hint="eastAsia"/>
          <w:szCs w:val="21"/>
        </w:rPr>
        <w:t>（</w:t>
      </w:r>
      <w:r w:rsidRPr="00961F1C">
        <w:rPr>
          <w:rFonts w:ascii="Times New Roman" w:eastAsia="宋体" w:hAnsi="Times New Roman" w:hint="eastAsia"/>
          <w:szCs w:val="21"/>
        </w:rPr>
        <w:t>3</w:t>
      </w:r>
      <w:r w:rsidRPr="00961F1C">
        <w:rPr>
          <w:rFonts w:ascii="Times New Roman" w:eastAsia="宋体" w:hAnsi="Times New Roman" w:hint="eastAsia"/>
          <w:szCs w:val="21"/>
        </w:rPr>
        <w:t>）再假定系统绝热，用微元法求各向同性的微小震动的周期</w:t>
      </w:r>
      <w:r w:rsidRPr="00961F1C">
        <w:rPr>
          <w:rFonts w:ascii="Times New Roman" w:eastAsia="宋体" w:hAnsi="Times New Roman"/>
          <w:szCs w:val="21"/>
        </w:rPr>
        <w:t xml:space="preserve">t2 </w:t>
      </w:r>
      <w:r w:rsidRPr="00961F1C">
        <w:rPr>
          <w:rFonts w:ascii="Times New Roman" w:eastAsia="宋体" w:hAnsi="Times New Roman" w:hint="eastAsia"/>
          <w:szCs w:val="21"/>
        </w:rPr>
        <w:t>并比较</w:t>
      </w:r>
      <w:r w:rsidRPr="00961F1C">
        <w:rPr>
          <w:rFonts w:ascii="Times New Roman" w:eastAsia="宋体" w:hAnsi="Times New Roman"/>
          <w:szCs w:val="21"/>
        </w:rPr>
        <w:t>t1 t2</w:t>
      </w:r>
      <w:r w:rsidRPr="00961F1C">
        <w:rPr>
          <w:rFonts w:ascii="Times New Roman" w:eastAsia="宋体" w:hAnsi="Times New Roman" w:hint="eastAsia"/>
          <w:szCs w:val="21"/>
        </w:rPr>
        <w:t>的大小</w:t>
      </w:r>
    </w:p>
    <w:p w:rsidR="00961F1C" w:rsidRDefault="00961F1C" w:rsidP="00961F1C">
      <w:pPr>
        <w:ind w:firstLineChars="200" w:firstLine="420"/>
        <w:rPr>
          <w:rFonts w:ascii="Times New Roman" w:eastAsia="宋体" w:hAnsi="Times New Roman"/>
          <w:szCs w:val="21"/>
        </w:rPr>
      </w:pPr>
    </w:p>
    <w:p w:rsidR="00961F1C" w:rsidRDefault="00961F1C" w:rsidP="00961F1C">
      <w:pPr>
        <w:ind w:firstLineChars="200" w:firstLine="420"/>
        <w:rPr>
          <w:rFonts w:ascii="Times New Roman" w:eastAsia="宋体" w:hAnsi="Times New Roman"/>
          <w:szCs w:val="21"/>
        </w:rPr>
      </w:pPr>
    </w:p>
    <w:p w:rsidR="00961F1C" w:rsidRPr="00961F1C" w:rsidRDefault="00961F1C" w:rsidP="00961F1C">
      <w:pPr>
        <w:ind w:firstLineChars="200" w:firstLine="420"/>
        <w:rPr>
          <w:rFonts w:ascii="Times New Roman" w:eastAsia="宋体" w:hAnsi="Times New Roman"/>
          <w:szCs w:val="21"/>
        </w:rPr>
      </w:pPr>
    </w:p>
    <w:p w:rsidR="00235A8D" w:rsidRPr="00961F1C" w:rsidRDefault="00235A8D" w:rsidP="00961F1C">
      <w:pPr>
        <w:ind w:firstLineChars="200" w:firstLine="420"/>
        <w:rPr>
          <w:rFonts w:ascii="Times New Roman" w:eastAsia="宋体" w:hAnsi="Times New Roman" w:cs="Arial"/>
          <w:color w:val="333333"/>
          <w:szCs w:val="21"/>
          <w:shd w:val="clear" w:color="auto" w:fill="FFFFFF"/>
        </w:rPr>
      </w:pPr>
      <w:r w:rsidRPr="00961F1C">
        <w:rPr>
          <w:rFonts w:ascii="Times New Roman" w:eastAsia="宋体" w:hAnsi="Times New Roman" w:hint="eastAsia"/>
        </w:rPr>
        <w:t>5</w:t>
      </w:r>
      <w:r w:rsidR="00961F1C">
        <w:rPr>
          <w:rFonts w:ascii="Times New Roman" w:eastAsia="宋体" w:hAnsi="Times New Roman" w:hint="eastAsia"/>
        </w:rPr>
        <w:t>.</w:t>
      </w:r>
      <w:r w:rsidR="00961F1C">
        <w:rPr>
          <w:rFonts w:ascii="Times New Roman" w:eastAsia="宋体" w:hAnsi="Times New Roman"/>
        </w:rPr>
        <w:t xml:space="preserve"> </w:t>
      </w:r>
      <w:r w:rsidRPr="00961F1C">
        <w:rPr>
          <w:rFonts w:ascii="Times New Roman" w:eastAsia="宋体" w:hAnsi="Times New Roman" w:cs="Arial" w:hint="eastAsia"/>
          <w:color w:val="333333"/>
          <w:szCs w:val="21"/>
          <w:shd w:val="clear" w:color="auto" w:fill="FFFFFF"/>
        </w:rPr>
        <w:t>在仅存在有心力的情况下，可以仅在半径方向考虑，引入等效势能</w:t>
      </w:r>
      <m:oMath>
        <m:f>
          <m:fPr>
            <m:ctrlPr>
              <w:rPr>
                <w:rFonts w:ascii="Cambria Math" w:eastAsia="宋体" w:hAnsi="Cambria Math" w:cs="Arial"/>
                <w:color w:val="333333"/>
                <w:szCs w:val="21"/>
                <w:shd w:val="clear" w:color="auto" w:fill="FFFFFF"/>
              </w:rPr>
            </m:ctrlPr>
          </m:fPr>
          <m:num>
            <m:r>
              <w:rPr>
                <w:rFonts w:ascii="Cambria Math" w:eastAsia="宋体" w:hAnsi="Cambria Math" w:cs="Arial"/>
                <w:color w:val="333333"/>
                <w:szCs w:val="21"/>
                <w:shd w:val="clear" w:color="auto" w:fill="FFFFFF"/>
              </w:rPr>
              <m:t>L*2</m:t>
            </m:r>
          </m:num>
          <m:den>
            <m:r>
              <w:rPr>
                <w:rFonts w:ascii="Cambria Math" w:eastAsia="宋体" w:hAnsi="Cambria Math" w:cs="Arial"/>
                <w:color w:val="333333"/>
                <w:szCs w:val="21"/>
                <w:shd w:val="clear" w:color="auto" w:fill="FFFFFF"/>
              </w:rPr>
              <m:t>2mr*2</m:t>
            </m:r>
          </m:den>
        </m:f>
      </m:oMath>
    </w:p>
    <w:p w:rsidR="00235A8D" w:rsidRPr="00961F1C" w:rsidRDefault="00235A8D" w:rsidP="00961F1C">
      <w:pPr>
        <w:ind w:firstLineChars="200" w:firstLine="420"/>
        <w:rPr>
          <w:rFonts w:ascii="Times New Roman" w:eastAsia="宋体" w:hAnsi="Times New Roman" w:cs="Arial"/>
          <w:color w:val="333333"/>
          <w:szCs w:val="21"/>
          <w:shd w:val="clear" w:color="auto" w:fill="FFFFFF"/>
        </w:rPr>
      </w:pPr>
      <w:r w:rsidRPr="00961F1C">
        <w:rPr>
          <w:rFonts w:ascii="Times New Roman" w:eastAsia="宋体" w:hAnsi="Times New Roman" w:cs="Arial" w:hint="eastAsia"/>
          <w:color w:val="333333"/>
          <w:szCs w:val="21"/>
          <w:shd w:val="clear" w:color="auto" w:fill="FFFFFF"/>
        </w:rPr>
        <w:t>（</w:t>
      </w:r>
      <w:r w:rsidRPr="00961F1C">
        <w:rPr>
          <w:rFonts w:ascii="Times New Roman" w:eastAsia="宋体" w:hAnsi="Times New Roman" w:cs="Arial" w:hint="eastAsia"/>
          <w:color w:val="333333"/>
          <w:szCs w:val="21"/>
          <w:shd w:val="clear" w:color="auto" w:fill="FFFFFF"/>
        </w:rPr>
        <w:t>1</w:t>
      </w:r>
      <w:r w:rsidRPr="00961F1C">
        <w:rPr>
          <w:rFonts w:ascii="Times New Roman" w:eastAsia="宋体" w:hAnsi="Times New Roman" w:cs="Arial" w:hint="eastAsia"/>
          <w:color w:val="333333"/>
          <w:szCs w:val="21"/>
          <w:shd w:val="clear" w:color="auto" w:fill="FFFFFF"/>
        </w:rPr>
        <w:t>）说明等效势能等效的原理</w:t>
      </w:r>
    </w:p>
    <w:p w:rsidR="00235A8D" w:rsidRDefault="00235A8D" w:rsidP="00961F1C">
      <w:pPr>
        <w:ind w:firstLineChars="200" w:firstLine="420"/>
        <w:rPr>
          <w:rFonts w:ascii="Times New Roman" w:eastAsia="宋体" w:hAnsi="Times New Roman" w:cs="Arial"/>
          <w:color w:val="333333"/>
          <w:szCs w:val="21"/>
          <w:shd w:val="clear" w:color="auto" w:fill="FFFFFF"/>
        </w:rPr>
      </w:pPr>
      <w:r w:rsidRPr="00961F1C">
        <w:rPr>
          <w:rFonts w:ascii="Times New Roman" w:eastAsia="宋体" w:hAnsi="Times New Roman" w:cs="Arial" w:hint="eastAsia"/>
          <w:color w:val="333333"/>
          <w:szCs w:val="21"/>
          <w:shd w:val="clear" w:color="auto" w:fill="FFFFFF"/>
        </w:rPr>
        <w:t>（</w:t>
      </w:r>
      <w:r w:rsidRPr="00961F1C">
        <w:rPr>
          <w:rFonts w:ascii="Times New Roman" w:eastAsia="宋体" w:hAnsi="Times New Roman" w:cs="Arial" w:hint="eastAsia"/>
          <w:color w:val="333333"/>
          <w:szCs w:val="21"/>
          <w:shd w:val="clear" w:color="auto" w:fill="FFFFFF"/>
        </w:rPr>
        <w:t>2</w:t>
      </w:r>
      <w:r w:rsidRPr="00961F1C">
        <w:rPr>
          <w:rFonts w:ascii="Times New Roman" w:eastAsia="宋体" w:hAnsi="Times New Roman" w:cs="Arial" w:hint="eastAsia"/>
          <w:color w:val="333333"/>
          <w:szCs w:val="21"/>
          <w:shd w:val="clear" w:color="auto" w:fill="FFFFFF"/>
        </w:rPr>
        <w:t>）由此计算出有心力下做半径为</w:t>
      </w:r>
      <w:r w:rsidRPr="00961F1C">
        <w:rPr>
          <w:rFonts w:ascii="Times New Roman" w:eastAsia="宋体" w:hAnsi="Times New Roman" w:cs="Arial" w:hint="eastAsia"/>
          <w:color w:val="333333"/>
          <w:szCs w:val="21"/>
          <w:shd w:val="clear" w:color="auto" w:fill="FFFFFF"/>
        </w:rPr>
        <w:t>r</w:t>
      </w:r>
      <w:r w:rsidRPr="00961F1C">
        <w:rPr>
          <w:rFonts w:ascii="Times New Roman" w:eastAsia="宋体" w:hAnsi="Times New Roman" w:cs="Arial" w:hint="eastAsia"/>
          <w:color w:val="333333"/>
          <w:szCs w:val="21"/>
          <w:shd w:val="clear" w:color="auto" w:fill="FFFFFF"/>
        </w:rPr>
        <w:t>圆周运动时微扰后，满足什么条件则稳定，后求稳定的周期的普遍表达式</w:t>
      </w:r>
    </w:p>
    <w:p w:rsidR="00961F1C" w:rsidRDefault="00961F1C" w:rsidP="00961F1C">
      <w:pPr>
        <w:ind w:firstLineChars="200" w:firstLine="420"/>
        <w:rPr>
          <w:rFonts w:ascii="Times New Roman" w:eastAsia="宋体" w:hAnsi="Times New Roman" w:cs="Arial"/>
          <w:color w:val="333333"/>
          <w:szCs w:val="21"/>
          <w:shd w:val="clear" w:color="auto" w:fill="FFFFFF"/>
        </w:rPr>
      </w:pPr>
    </w:p>
    <w:p w:rsidR="00961F1C" w:rsidRDefault="00961F1C" w:rsidP="00D03993">
      <w:pPr>
        <w:rPr>
          <w:rFonts w:ascii="Times New Roman" w:eastAsia="宋体" w:hAnsi="Times New Roman" w:cs="Arial"/>
          <w:color w:val="333333"/>
          <w:szCs w:val="21"/>
          <w:shd w:val="clear" w:color="auto" w:fill="FFFFFF"/>
        </w:rPr>
      </w:pPr>
    </w:p>
    <w:p w:rsidR="00D03993" w:rsidRPr="00961F1C" w:rsidRDefault="00D03993" w:rsidP="00D03993">
      <w:pPr>
        <w:rPr>
          <w:rFonts w:ascii="Times New Roman" w:eastAsia="宋体" w:hAnsi="Times New Roman" w:cs="Arial"/>
          <w:color w:val="333333"/>
          <w:szCs w:val="21"/>
          <w:shd w:val="clear" w:color="auto" w:fill="FFFFFF"/>
        </w:rPr>
      </w:pPr>
    </w:p>
    <w:p w:rsidR="00D03993" w:rsidRDefault="00235A8D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6</w:t>
      </w:r>
      <w:r w:rsidR="00961F1C">
        <w:rPr>
          <w:rFonts w:ascii="Times New Roman" w:eastAsia="宋体" w:hAnsi="Times New Roman" w:hint="eastAsia"/>
        </w:rPr>
        <w:t>.</w:t>
      </w:r>
      <w:r w:rsidR="004E7637" w:rsidRPr="00961F1C">
        <w:rPr>
          <w:rFonts w:ascii="Times New Roman" w:eastAsia="宋体" w:hAnsi="Times New Roman" w:hint="eastAsia"/>
          <w:szCs w:val="21"/>
        </w:rPr>
        <w:t>（</w:t>
      </w:r>
      <w:r w:rsidR="004E7637" w:rsidRPr="00961F1C">
        <w:rPr>
          <w:rFonts w:ascii="Times New Roman" w:eastAsia="宋体" w:hAnsi="Times New Roman" w:hint="eastAsia"/>
          <w:szCs w:val="21"/>
        </w:rPr>
        <w:t>1</w:t>
      </w:r>
      <w:r w:rsidR="004E7637" w:rsidRPr="00961F1C">
        <w:rPr>
          <w:rFonts w:ascii="Times New Roman" w:eastAsia="宋体" w:hAnsi="Times New Roman" w:hint="eastAsia"/>
          <w:szCs w:val="21"/>
        </w:rPr>
        <w:t>）我们有一个方形的线框，线框的长为</w:t>
      </w:r>
      <w:r w:rsidR="004E7637" w:rsidRPr="00961F1C">
        <w:rPr>
          <w:rFonts w:ascii="Times New Roman" w:eastAsia="宋体" w:hAnsi="Times New Roman"/>
          <w:position w:val="-6"/>
        </w:rPr>
        <w:object w:dxaOrig="180" w:dyaOrig="200">
          <v:shape id="_x0000_i1053" type="#_x0000_t75" style="width:9pt;height:10.5pt" o:ole="">
            <v:imagedata r:id="rId70" o:title=""/>
          </v:shape>
          <o:OLEObject Type="Embed" ProgID="Equation.DSMT4" ShapeID="_x0000_i1053" DrawAspect="Content" ObjectID="_1592591526" r:id="rId71"/>
        </w:object>
      </w:r>
      <w:r w:rsidR="004E7637" w:rsidRPr="00961F1C">
        <w:rPr>
          <w:rFonts w:ascii="Times New Roman" w:eastAsia="宋体" w:hAnsi="Times New Roman" w:hint="eastAsia"/>
        </w:rPr>
        <w:t>，宽为</w:t>
      </w:r>
      <w:r w:rsidR="004E7637" w:rsidRPr="00961F1C">
        <w:rPr>
          <w:rFonts w:ascii="Times New Roman" w:eastAsia="宋体" w:hAnsi="Times New Roman"/>
          <w:position w:val="-6"/>
        </w:rPr>
        <w:object w:dxaOrig="180" w:dyaOrig="260">
          <v:shape id="_x0000_i1054" type="#_x0000_t75" style="width:9pt;height:12.75pt" o:ole="">
            <v:imagedata r:id="rId72" o:title=""/>
          </v:shape>
          <o:OLEObject Type="Embed" ProgID="Equation.DSMT4" ShapeID="_x0000_i1054" DrawAspect="Content" ObjectID="_1592591527" r:id="rId73"/>
        </w:object>
      </w:r>
      <w:r w:rsidR="004E7637" w:rsidRPr="00961F1C">
        <w:rPr>
          <w:rFonts w:ascii="Times New Roman" w:eastAsia="宋体" w:hAnsi="Times New Roman" w:hint="eastAsia"/>
        </w:rPr>
        <w:t>，俯视图如下，通有恒定的电流</w:t>
      </w:r>
      <w:r w:rsidR="004E7637" w:rsidRPr="00961F1C">
        <w:rPr>
          <w:rFonts w:ascii="Times New Roman" w:eastAsia="宋体" w:hAnsi="Times New Roman"/>
          <w:position w:val="-4"/>
        </w:rPr>
        <w:object w:dxaOrig="180" w:dyaOrig="240">
          <v:shape id="_x0000_i1055" type="#_x0000_t75" style="width:9pt;height:12pt" o:ole="">
            <v:imagedata r:id="rId74" o:title=""/>
          </v:shape>
          <o:OLEObject Type="Embed" ProgID="Equation.DSMT4" ShapeID="_x0000_i1055" DrawAspect="Content" ObjectID="_1592591528" r:id="rId75"/>
        </w:object>
      </w:r>
      <w:r w:rsidR="004E7637" w:rsidRPr="00961F1C">
        <w:rPr>
          <w:rFonts w:ascii="Times New Roman" w:eastAsia="宋体" w:hAnsi="Times New Roman" w:hint="eastAsia"/>
        </w:rPr>
        <w:t>，在线框平面距离线框中心</w:t>
      </w:r>
      <w:r w:rsidR="004E7637" w:rsidRPr="00961F1C">
        <w:rPr>
          <w:rFonts w:ascii="Times New Roman" w:eastAsia="宋体" w:hAnsi="Times New Roman"/>
          <w:position w:val="-4"/>
        </w:rPr>
        <w:object w:dxaOrig="180" w:dyaOrig="180">
          <v:shape id="_x0000_i1056" type="#_x0000_t75" style="width:9pt;height:9pt" o:ole="">
            <v:imagedata r:id="rId76" o:title=""/>
          </v:shape>
          <o:OLEObject Type="Embed" ProgID="Equation.DSMT4" ShapeID="_x0000_i1056" DrawAspect="Content" ObjectID="_1592591529" r:id="rId77"/>
        </w:object>
      </w:r>
      <w:r w:rsidR="004E7637" w:rsidRPr="00961F1C">
        <w:rPr>
          <w:rFonts w:ascii="Times New Roman" w:eastAsia="宋体" w:hAnsi="Times New Roman" w:hint="eastAsia"/>
        </w:rPr>
        <w:t>处有一点</w:t>
      </w:r>
      <w:r w:rsidR="004E7637" w:rsidRPr="00961F1C">
        <w:rPr>
          <w:rFonts w:ascii="Times New Roman" w:eastAsia="宋体" w:hAnsi="Times New Roman"/>
          <w:position w:val="-4"/>
        </w:rPr>
        <w:object w:dxaOrig="220" w:dyaOrig="240">
          <v:shape id="_x0000_i1057" type="#_x0000_t75" style="width:10.5pt;height:12pt" o:ole="">
            <v:imagedata r:id="rId78" o:title=""/>
          </v:shape>
          <o:OLEObject Type="Embed" ProgID="Equation.DSMT4" ShapeID="_x0000_i1057" DrawAspect="Content" ObjectID="_1592591530" r:id="rId79"/>
        </w:object>
      </w:r>
      <w:r w:rsidR="004E7637" w:rsidRPr="00961F1C">
        <w:rPr>
          <w:rFonts w:ascii="Times New Roman" w:eastAsia="宋体" w:hAnsi="Times New Roman" w:hint="eastAsia"/>
        </w:rPr>
        <w:t>，且</w:t>
      </w:r>
      <w:r w:rsidR="004E7637" w:rsidRPr="00961F1C">
        <w:rPr>
          <w:rFonts w:ascii="Times New Roman" w:eastAsia="宋体" w:hAnsi="Times New Roman"/>
          <w:position w:val="-6"/>
        </w:rPr>
        <w:object w:dxaOrig="340" w:dyaOrig="260">
          <v:shape id="_x0000_i1058" type="#_x0000_t75" style="width:16.5pt;height:12.75pt" o:ole="">
            <v:imagedata r:id="rId80" o:title=""/>
          </v:shape>
          <o:OLEObject Type="Embed" ProgID="Equation.DSMT4" ShapeID="_x0000_i1058" DrawAspect="Content" ObjectID="_1592591531" r:id="rId81"/>
        </w:object>
      </w:r>
      <w:r w:rsidR="004E7637" w:rsidRPr="00961F1C">
        <w:rPr>
          <w:rFonts w:ascii="Times New Roman" w:eastAsia="宋体" w:hAnsi="Times New Roman" w:hint="eastAsia"/>
        </w:rPr>
        <w:t>与线框的宽垂直，试用毕奥萨法尔拉普拉斯定律求解</w:t>
      </w:r>
      <w:r w:rsidR="004E7637" w:rsidRPr="00961F1C">
        <w:rPr>
          <w:rFonts w:ascii="Times New Roman" w:eastAsia="宋体" w:hAnsi="Times New Roman"/>
          <w:position w:val="-4"/>
        </w:rPr>
        <w:object w:dxaOrig="220" w:dyaOrig="240">
          <v:shape id="_x0000_i1059" type="#_x0000_t75" style="width:10.5pt;height:12pt" o:ole="">
            <v:imagedata r:id="rId82" o:title=""/>
          </v:shape>
          <o:OLEObject Type="Embed" ProgID="Equation.DSMT4" ShapeID="_x0000_i1059" DrawAspect="Content" ObjectID="_1592591532" r:id="rId83"/>
        </w:object>
      </w:r>
      <w:r w:rsidR="004E7637" w:rsidRPr="00961F1C">
        <w:rPr>
          <w:rFonts w:ascii="Times New Roman" w:eastAsia="宋体" w:hAnsi="Times New Roman" w:hint="eastAsia"/>
        </w:rPr>
        <w:t>处的磁场强度的大小（</w:t>
      </w:r>
      <w:r w:rsidR="004E7637" w:rsidRPr="00961F1C">
        <w:rPr>
          <w:rFonts w:ascii="Times New Roman" w:eastAsia="宋体" w:hAnsi="Times New Roman"/>
          <w:position w:val="-8"/>
        </w:rPr>
        <w:object w:dxaOrig="740" w:dyaOrig="279">
          <v:shape id="_x0000_i1060" type="#_x0000_t75" style="width:36.75pt;height:14.25pt" o:ole="">
            <v:imagedata r:id="rId84" o:title=""/>
          </v:shape>
          <o:OLEObject Type="Embed" ProgID="Equation.DSMT4" ShapeID="_x0000_i1060" DrawAspect="Content" ObjectID="_1592591533" r:id="rId85"/>
        </w:object>
      </w:r>
      <w:r w:rsidR="004E7637" w:rsidRPr="00961F1C">
        <w:rPr>
          <w:rFonts w:ascii="Times New Roman" w:eastAsia="宋体" w:hAnsi="Times New Roman" w:hint="eastAsia"/>
        </w:rPr>
        <w:t>；</w:t>
      </w:r>
      <w:r w:rsidR="004E7637" w:rsidRPr="00961F1C">
        <w:rPr>
          <w:rFonts w:ascii="Times New Roman" w:eastAsia="宋体" w:hAnsi="Times New Roman"/>
          <w:position w:val="-10"/>
        </w:rPr>
        <w:object w:dxaOrig="260" w:dyaOrig="320">
          <v:shape id="_x0000_i1061" type="#_x0000_t75" style="width:12.75pt;height:16.5pt" o:ole="">
            <v:imagedata r:id="rId86" o:title=""/>
          </v:shape>
          <o:OLEObject Type="Embed" ProgID="Equation.DSMT4" ShapeID="_x0000_i1061" DrawAspect="Content" ObjectID="_1592591534" r:id="rId87"/>
        </w:object>
      </w:r>
      <w:r w:rsidR="004E7637" w:rsidRPr="00961F1C">
        <w:rPr>
          <w:rFonts w:ascii="Times New Roman" w:eastAsia="宋体" w:hAnsi="Times New Roman" w:hint="eastAsia"/>
        </w:rPr>
        <w:t>已知）；</w:t>
      </w:r>
    </w:p>
    <w:p w:rsidR="004E7637" w:rsidRPr="00961F1C" w:rsidRDefault="00D03993" w:rsidP="00D03993">
      <w:pPr>
        <w:ind w:firstLineChars="200" w:firstLine="420"/>
        <w:jc w:val="center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  <w:noProof/>
          <w:szCs w:val="21"/>
        </w:rPr>
        <mc:AlternateContent>
          <mc:Choice Requires="wpc">
            <w:drawing>
              <wp:inline distT="0" distB="0" distL="0" distR="0" wp14:anchorId="2CDF6B54" wp14:editId="122544A5">
                <wp:extent cx="2497455" cy="2743200"/>
                <wp:effectExtent l="0" t="0" r="0" b="0"/>
                <wp:docPr id="88" name="画布 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9" name="矩形 89"/>
                        <wps:cNvSpPr/>
                        <wps:spPr>
                          <a:xfrm>
                            <a:off x="266700" y="209550"/>
                            <a:ext cx="476250" cy="285750"/>
                          </a:xfrm>
                          <a:prstGeom prst="rect">
                            <a:avLst/>
                          </a:prstGeom>
                          <a:noFill/>
                          <a:ln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1" name="图片 91"/>
                          <pic:cNvPicPr>
                            <a:picLocks noChangeAspect="1"/>
                          </pic:cNvPicPr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2046900" y="209550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" name="图片 92"/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389550" y="48480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3" name="图片 93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97450" y="237150"/>
                            <a:ext cx="144780" cy="2057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4" name="直接箭头连接符 94"/>
                        <wps:cNvCnPr/>
                        <wps:spPr>
                          <a:xfrm flipV="1">
                            <a:off x="742950" y="298450"/>
                            <a:ext cx="0" cy="190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直接箭头连接符 95"/>
                        <wps:cNvCnPr/>
                        <wps:spPr>
                          <a:xfrm>
                            <a:off x="266700" y="374650"/>
                            <a:ext cx="0" cy="254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88" name="图片 288"/>
                          <pic:cNvPicPr>
                            <a:picLocks noChangeAspect="1"/>
                          </pic:cNvPicPr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453050" y="27600"/>
                            <a:ext cx="14478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89" name="图片 289"/>
                          <pic:cNvPicPr>
                            <a:picLocks noChangeAspect="1"/>
                          </pic:cNvPicPr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1024550" y="644820"/>
                            <a:ext cx="220980" cy="236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5" name="直接箭头连接符 305"/>
                        <wps:cNvCnPr/>
                        <wps:spPr>
                          <a:xfrm>
                            <a:off x="298450" y="1206500"/>
                            <a:ext cx="0" cy="444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1" name="直接连接符 221"/>
                        <wps:cNvCnPr/>
                        <wps:spPr>
                          <a:xfrm>
                            <a:off x="491150" y="364150"/>
                            <a:ext cx="1511300" cy="0"/>
                          </a:xfrm>
                          <a:prstGeom prst="line">
                            <a:avLst/>
                          </a:prstGeom>
                          <a:ln>
                            <a:prstDash val="sysDot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08" name="图片 308"/>
                          <pic:cNvPicPr>
                            <a:picLocks noChangeAspect="1"/>
                          </pic:cNvPicPr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2021500" y="1119800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9" name="图片 309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1011850" y="1437300"/>
                            <a:ext cx="243840" cy="236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3" name="椭圆 223"/>
                        <wps:cNvSpPr/>
                        <wps:spPr>
                          <a:xfrm>
                            <a:off x="298450" y="1018200"/>
                            <a:ext cx="406400" cy="38100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4" name="椭圆 224"/>
                        <wps:cNvSpPr/>
                        <wps:spPr>
                          <a:xfrm>
                            <a:off x="281600" y="1919900"/>
                            <a:ext cx="406400" cy="38100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椭圆 225"/>
                        <wps:cNvSpPr/>
                        <wps:spPr>
                          <a:xfrm>
                            <a:off x="1799250" y="1919900"/>
                            <a:ext cx="406400" cy="38100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6" name="直接连接符 226"/>
                        <wps:cNvCnPr/>
                        <wps:spPr>
                          <a:xfrm>
                            <a:off x="491150" y="1206500"/>
                            <a:ext cx="1511300" cy="0"/>
                          </a:xfrm>
                          <a:prstGeom prst="line">
                            <a:avLst/>
                          </a:prstGeom>
                          <a:ln>
                            <a:prstDash val="sysDot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7" name="直接连接符 227"/>
                        <wps:cNvCnPr/>
                        <wps:spPr>
                          <a:xfrm>
                            <a:off x="480355" y="2112305"/>
                            <a:ext cx="1511300" cy="0"/>
                          </a:xfrm>
                          <a:prstGeom prst="line">
                            <a:avLst/>
                          </a:prstGeom>
                          <a:ln>
                            <a:prstDash val="sysDot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0" name="直接箭头连接符 310"/>
                        <wps:cNvCnPr/>
                        <wps:spPr>
                          <a:xfrm>
                            <a:off x="281600" y="2139950"/>
                            <a:ext cx="0" cy="381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11" name="图片 311"/>
                          <pic:cNvPicPr>
                            <a:picLocks noChangeAspect="1"/>
                          </pic:cNvPicPr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66970" y="1983400"/>
                            <a:ext cx="17526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8" name="图片 228"/>
                          <pic:cNvPicPr>
                            <a:picLocks noChangeAspect="1"/>
                          </pic:cNvPicPr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395900" y="1716700"/>
                            <a:ext cx="11430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9" name="图片 229"/>
                          <pic:cNvPicPr>
                            <a:picLocks noChangeAspect="1"/>
                          </pic:cNvPicPr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1945300" y="1729400"/>
                            <a:ext cx="14478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0" name="图片 230"/>
                          <pic:cNvPicPr>
                            <a:picLocks noChangeAspect="1"/>
                          </pic:cNvPicPr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1014050" y="2332650"/>
                            <a:ext cx="243840" cy="23622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9756F15" id="画布 88" o:spid="_x0000_s1026" editas="canvas" style="width:196.65pt;height:3in;mso-position-horizontal-relative:char;mso-position-vertical-relative:line" coordsize="24974,2743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">
                <v:shape id="_x0000_s1027" type="#_x0000_t75" style="position:absolute;width:24974;height:27432;visibility:visible;mso-wrap-style:square">
                  <v:fill o:detectmouseclick="t"/>
                  <v:path o:connecttype="none"/>
                </v:shape>
                <v:rect id="矩形 89" o:spid="_x0000_s1028" style="position:absolute;left:2667;top:2095;width:4762;height:2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MaGsMA&#10;AADbAAAADwAAAGRycy9kb3ducmV2LnhtbESPQWvCQBSE7wX/w/IEb3WjLcFEVxFFkKKHGvH8yD6z&#10;wezbkN1q2l/fLQg9DjPzDbNY9bYRd+p87VjBZJyAIC6drrlScC52rzMQPiBrbByTgm/ysFoOXhaY&#10;a/fgT7qfQiUihH2OCkwIbS6lLw1Z9GPXEkfv6jqLIcqukrrDR4TbRk6TJJUWa44LBlvaGCpvpy+r&#10;INPv1cflmJpdetDb7E0XfPgplBoN+/UcRKA+/Ief7b1WMMvg70v8AX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MaGsMAAADbAAAADwAAAAAAAAAAAAAAAACYAgAAZHJzL2Rv&#10;d25yZXYueG1sUEsFBgAAAAAEAAQA9QAAAIgDAAAAAA==&#10;" filled="f" strokecolor="black [1600]" strokeweight="1pt"/>
                <v:shape id="图片 91" o:spid="_x0000_s1029" type="#_x0000_t75" style="position:absolute;left:20469;top:2095;width:1752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MS1XfFAAAA2wAAAA8AAABkcnMvZG93bnJldi54bWxEj0FrwkAUhO+F/oflFXqRuolg1egqoSC0&#10;VChqwesj+0zSZN+G7DaJ/fWuIPQ4zMw3zGozmFp01LrSsoJ4HIEgzqwuOVfwfdy+zEE4j6yxtkwK&#10;LuRgs358WGGibc976g4+FwHCLkEFhfdNIqXLCjLoxrYhDt7ZtgZ9kG0udYt9gJtaTqLoVRosOSwU&#10;2NBbQVl1+DUKhunM4cdoh437OZ7+PtPqaz+qlHp+GtIlCE+D/w/f2+9awSKG25fwA+T6C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TEtV3xQAAANsAAAAPAAAAAAAAAAAAAAAA&#10;AJ8CAABkcnMvZG93bnJldi54bWxQSwUGAAAAAAQABAD3AAAAkQMAAAAA&#10;">
                  <v:imagedata r:id="rId99" o:title=""/>
                  <v:path arrowok="t"/>
                </v:shape>
                <v:shape id="图片 92" o:spid="_x0000_s1030" type="#_x0000_t75" style="position:absolute;left:3895;top:4848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YOijPCAAAA2wAAAA8AAABkcnMvZG93bnJldi54bWxEj0+LwjAUxO/CfofwFrxpqqDudo1SBBev&#10;1j+wt0fzbIvNS0mytn57Iwgeh5n5DbNc96YRN3K+tqxgMk5AEBdW11wqOB62oy8QPiBrbCyTgjt5&#10;WK8+BktMte14T7c8lCJC2KeooAqhTaX0RUUG/di2xNG7WGcwROlKqR12EW4aOU2SuTRYc1yosKVN&#10;RcU1/zcKZvdssSnP3Zbzyfm3/8t2dHJWqeFnn/2ACNSHd/jV3mkF31N4fok/QK4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2DoozwgAAANsAAAAPAAAAAAAAAAAAAAAAAJ8C&#10;AABkcnMvZG93bnJldi54bWxQSwUGAAAAAAQABAD3AAAAjgMAAAAA&#10;">
                  <v:imagedata r:id="rId100" o:title=""/>
                  <v:path arrowok="t"/>
                </v:shape>
                <v:shape id="图片 93" o:spid="_x0000_s1031" type="#_x0000_t75" style="position:absolute;left:974;top:2371;width:1448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IaYkTCAAAA2wAAAA8AAABkcnMvZG93bnJldi54bWxEj0FrwkAUhO9C/8PyCr3pphaKpq5BgqW9&#10;Gj30+Mg+k2j2bdjdmrW/3i0IHoeZ+YZZFdH04kLOd5YVvM4yEMS11R03Cg77z+kChA/IGnvLpOBK&#10;Hor102SFubYj7+hShUYkCPscFbQhDLmUvm7JoJ/ZgTh5R+sMhiRdI7XDMcFNL+dZ9i4NdpwWWhyo&#10;bKk+V79GgVv+bX+yr5M/bDG66JryOs4rpV6e4+YDRKAYHuF7+1srWL7B/5f0A+T6B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GmJEwgAAANsAAAAPAAAAAAAAAAAAAAAAAJ8C&#10;AABkcnMvZG93bnJldi54bWxQSwUGAAAAAAQABAD3AAAAjgMAAAAA&#10;">
                  <v:imagedata r:id="rId101" o:title="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94" o:spid="_x0000_s1032" type="#_x0000_t32" style="position:absolute;left:7429;top:2984;width:0;height:1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LKTcUAAADbAAAADwAAAGRycy9kb3ducmV2LnhtbESPQUvDQBSE70L/w/IEL2I3bUK1sdtS&#10;FLHXpiL29sw+k9Ds25C3tvHfd4VCj8PMfMMsVoNr1ZF6aTwbmIwTUMSltw1XBj52bw9PoCQgW2w9&#10;k4E/ElgtRzcLzK0/8ZaORahUhLDkaKAOocu1lrImhzL2HXH0fnzvMETZV9r2eIpw1+ppksy0w4bj&#10;Qo0dvdRUHopfZyANmUy32dejFPvq+96+pql8vhtzdzusn0EFGsI1fGlvrIF5Bv9f4g/Qyz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LKTcUAAADbAAAADwAAAAAAAAAA&#10;AAAAAAChAgAAZHJzL2Rvd25yZXYueG1sUEsFBgAAAAAEAAQA+QAAAJMDAAAAAA==&#10;" strokecolor="black [3200]" strokeweight=".5pt">
                  <v:stroke endarrow="block" joinstyle="miter"/>
                </v:shape>
                <v:shape id="直接箭头连接符 95" o:spid="_x0000_s1033" type="#_x0000_t32" style="position:absolute;left:2667;top:3746;width:0;height:2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wpoMEAAADbAAAADwAAAGRycy9kb3ducmV2LnhtbESPS6vCMBSE9xf8D+EI7q6pgqLVKD4Q&#10;1J0PXB+aY1tsTmoTbf33RhBcDjPzDTOdN6YQT6pcbllBrxuBIE6szjlVcD5t/kcgnEfWWFgmBS9y&#10;MJ+1/qYYa1vzgZ5Hn4oAYRejgsz7MpbSJRkZdF1bEgfvaiuDPsgqlbrCOsBNIftRNJQGcw4LGZa0&#10;yii5HR9GQY3+Ml4u0vtqud5tm0FxH57Oe6U67WYxAeGp8b/wt73VCsYD+HwJP0DO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zCmgwQAAANsAAAAPAAAAAAAAAAAAAAAA&#10;AKECAABkcnMvZG93bnJldi54bWxQSwUGAAAAAAQABAD5AAAAjwMAAAAA&#10;" strokecolor="black [3200]" strokeweight=".5pt">
                  <v:stroke endarrow="block" joinstyle="miter"/>
                </v:shape>
                <v:shape id="图片 288" o:spid="_x0000_s1034" type="#_x0000_t75" style="position:absolute;left:4530;top:276;width:1448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Jllk/AAAAA3AAAAA8AAABkcnMvZG93bnJldi54bWxET02LwjAQvS/4H8IIe9umFRGpxqKC4sGL&#10;ugt6G5qxKTaT0kTb/febw4LHx/teFoNtxIs6XztWkCUpCOLS6ZorBd+X3dcchA/IGhvHpOCXPBSr&#10;0ccSc+16PtHrHCoRQ9jnqMCE0OZS+tKQRZ+4ljhyd9dZDBF2ldQd9jHcNnKSpjNpsebYYLClraHy&#10;cX5aBZvZsc/w+HNyZnqt926nb6UJSn2Oh/UCRKAhvMX/7oNWMJnHtfFMPAJy9Q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4mWWT8AAAADcAAAADwAAAAAAAAAAAAAAAACfAgAA&#10;ZHJzL2Rvd25yZXYueG1sUEsFBgAAAAAEAAQA9wAAAIwDAAAAAA==&#10;">
                  <v:imagedata r:id="rId102" o:title=""/>
                  <v:path arrowok="t"/>
                </v:shape>
                <v:shape id="图片 289" o:spid="_x0000_s1035" type="#_x0000_t75" style="position:absolute;left:10245;top:6448;width:2210;height:2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A5MqvGAAAA3AAAAA8AAABkcnMvZG93bnJldi54bWxEj0FrwkAUhO8F/8PyCr3VTVMIGt2Itgg5&#10;2INaisdH9jVJzb5Nd7ca/71bEDwOM/MNM18MphMncr61rOBlnIAgrqxuuVbwuV8/T0D4gKyxs0wK&#10;LuRhUYwe5phre+YtnXahFhHCPkcFTQh9LqWvGjLox7Ynjt63dQZDlK6W2uE5wk0n0yTJpMGW40KD&#10;Pb01VB13f0bB5je9ZJl5XX0c1kN5/HI/KS7flXp6HJYzEIGGcA/f2qVWkE6m8H8mHgFZXA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Dkyq8YAAADcAAAADwAAAAAAAAAAAAAA&#10;AACfAgAAZHJzL2Rvd25yZXYueG1sUEsFBgAAAAAEAAQA9wAAAJIDAAAAAA==&#10;">
                  <v:imagedata r:id="rId103" o:title=""/>
                  <v:path arrowok="t"/>
                </v:shape>
                <v:shape id="直接箭头连接符 305" o:spid="_x0000_s1036" type="#_x0000_t32" style="position:absolute;left:2984;top:12065;width:0;height:4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NDM8MAAADcAAAADwAAAGRycy9kb3ducmV2LnhtbESPS6vCMBSE94L/IRzh7jTVi6LVKD4Q&#10;vO584PrQHNtic1KbaOu/vxEEl8PMfMPMFo0pxJMql1tW0O9FIIgTq3NOFZxP2+4YhPPIGgvLpOBF&#10;DhbzdmuGsbY1H+h59KkIEHYxKsi8L2MpXZKRQdezJXHwrrYy6IOsUqkrrAPcFHIQRSNpMOewkGFJ&#10;64yS2/FhFNToL5PVMr2vV5u/XTMs7qPTea/UT6dZTkF4avw3/GnvtILfaAjvM+EI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zQzPDAAAA3AAAAA8AAAAAAAAAAAAA&#10;AAAAoQIAAGRycy9kb3ducmV2LnhtbFBLBQYAAAAABAAEAPkAAACRAwAAAAA=&#10;" strokecolor="black [3200]" strokeweight=".5pt">
                  <v:stroke endarrow="block" joinstyle="miter"/>
                </v:shape>
                <v:line id="直接连接符 221" o:spid="_x0000_s1037" style="position:absolute;visibility:visible;mso-wrap-style:square" from="4911,3641" to="20024,3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kfV8QAAADcAAAADwAAAGRycy9kb3ducmV2LnhtbESPQWvCQBSE7wX/w/IEL0U3Blokuopo&#10;BcFToxdvj+wzWcy+jdltTP69Wyj0OMzMN8xq09tadNR641jBfJaAIC6cNlwquJwP0wUIH5A11o5J&#10;wUAeNuvR2woz7Z78TV0eShEh7DNUUIXQZFL6oiKLfuYa4ujdXGsxRNmWUrf4jHBbyzRJPqVFw3Gh&#10;woZ2FRX3/McqMNePvRu2+WP4SrqjlGfzfnoMSk3G/XYJIlAf/sN/7aNWkKZz+D0Tj4B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mR9XxAAAANwAAAAPAAAAAAAAAAAA&#10;AAAAAKECAABkcnMvZG93bnJldi54bWxQSwUGAAAAAAQABAD5AAAAkgMAAAAA&#10;" strokecolor="black [3200]" strokeweight="1pt">
                  <v:stroke dashstyle="1 1" joinstyle="miter"/>
                </v:line>
                <v:shape id="图片 308" o:spid="_x0000_s1038" type="#_x0000_t75" style="position:absolute;left:20215;top:11198;width:1752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8MNILBAAAA3AAAAA8AAABkcnMvZG93bnJldi54bWxET89rwjAUvg/8H8ITvM1ExTGqUYpu4HF1&#10;FTw+mmdbbF5KEzXur18Ogx0/vt/rbbSduNPgW8caZlMFgrhypuVaQ/n9+foOwgdkg51j0vAkD9vN&#10;6GWNmXEPLuh+DLVIIewz1NCE0GdS+qohi37qeuLEXdxgMSQ41NIM+EjhtpNzpd6kxZZTQ4M97Rqq&#10;rseb1VCUH2q3vMVTPOfLn736inkZC60n45ivQASK4V/85z4YDQuV1qYz6QjIzS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8MNILBAAAA3AAAAA8AAAAAAAAAAAAAAAAAnwIA&#10;AGRycy9kb3ducmV2LnhtbFBLBQYAAAAABAAEAPcAAACNAwAAAAA=&#10;">
                  <v:imagedata r:id="rId104" o:title=""/>
                  <v:path arrowok="t"/>
                </v:shape>
                <v:shape id="图片 309" o:spid="_x0000_s1039" type="#_x0000_t75" style="position:absolute;left:10118;top:14373;width:2438;height:2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i9g6DFAAAA3AAAAA8AAABkcnMvZG93bnJldi54bWxEj0FLAzEUhO+C/yE8oZfSZq1idW1apGAp&#10;9ORui9fH5rkJbl6WJG1Xf30jFDwOM/MNs1gNrhMnCtF6VnA/LUAQN15bbhXs6/fJM4iYkDV2nknB&#10;D0VYLW9vFlhqf+YPOlWpFRnCsUQFJqW+lDI2hhzGqe+Js/flg8OUZWilDnjOcNfJWVE8SYeW84LB&#10;ntaGmu/q6BS01Ro/7S48xsN8Z8f17+Zo6o1So7vh7RVEoiH9h6/trVbwULzA35l8BOTy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YvYOgxQAAANwAAAAPAAAAAAAAAAAAAAAA&#10;AJ8CAABkcnMvZG93bnJldi54bWxQSwUGAAAAAAQABAD3AAAAkQMAAAAA&#10;">
                  <v:imagedata r:id="rId105" o:title=""/>
                  <v:path arrowok="t"/>
                </v:shape>
                <v:oval id="椭圆 223" o:spid="_x0000_s1040" style="position:absolute;left:2984;top:10182;width:4064;height:3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EllMUA&#10;AADcAAAADwAAAGRycy9kb3ducmV2LnhtbESPQWuDQBSE74X8h+UFegnJGguhGFcpgYDQQ0kaWnp7&#10;uK8qum/F3aj5991CIMdhZr5h0nw2nRhpcI1lBdtNBIK4tLrhSsHl87h+BeE8ssbOMim4kYM8Wzyl&#10;mGg78YnGs69EgLBLUEHtfZ9I6cqaDLqN7YmD92sHgz7IoZJ6wCnATSfjKNpJgw2HhRp7OtRUtuer&#10;UfDxHZuT3L3jT/O1ohu248oVUqnn5fy2B+Fp9o/wvV1oBXH8Av9nw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SWUxQAAANwAAAAPAAAAAAAAAAAAAAAAAJgCAABkcnMv&#10;ZG93bnJldi54bWxQSwUGAAAAAAQABAD1AAAAigMAAAAA&#10;" filled="f" strokecolor="black [1600]" strokeweight="1pt">
                  <v:stroke joinstyle="miter"/>
                </v:oval>
                <v:oval id="椭圆 224" o:spid="_x0000_s1041" style="position:absolute;left:2816;top:19199;width:4064;height:3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i94MUA&#10;AADcAAAADwAAAGRycy9kb3ducmV2LnhtbESPQWuDQBSE74X8h+UFegnJGimhGFcpgYDQQ0kaWnp7&#10;uK8qum/F3aj5991CIMdhZr5h0nw2nRhpcI1lBdtNBIK4tLrhSsHl87h+BeE8ssbOMim4kYM8Wzyl&#10;mGg78YnGs69EgLBLUEHtfZ9I6cqaDLqN7YmD92sHgz7IoZJ6wCnATSfjKNpJgw2HhRp7OtRUtuer&#10;UfDxHZuT3L3jT/O1ohu248oVUqnn5fy2B+Fp9o/wvV1oBXH8Av9nw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eL3gxQAAANwAAAAPAAAAAAAAAAAAAAAAAJgCAABkcnMv&#10;ZG93bnJldi54bWxQSwUGAAAAAAQABAD1AAAAigMAAAAA&#10;" filled="f" strokecolor="black [1600]" strokeweight="1pt">
                  <v:stroke joinstyle="miter"/>
                </v:oval>
                <v:oval id="椭圆 225" o:spid="_x0000_s1042" style="position:absolute;left:17992;top:19199;width:4064;height:3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QYe8UA&#10;AADcAAAADwAAAGRycy9kb3ducmV2LnhtbESPQWuDQBSE74X8h+UFegnJGqGhGFcpgYDQQ0kaWnp7&#10;uK8qum/F3aj5991CIMdhZr5h0nw2nRhpcI1lBdtNBIK4tLrhSsHl87h+BeE8ssbOMim4kYM8Wzyl&#10;mGg78YnGs69EgLBLUEHtfZ9I6cqaDLqN7YmD92sHgz7IoZJ6wCnATSfjKNpJgw2HhRp7OtRUtuer&#10;UfDxHZuT3L3jT/O1ohu248oVUqnn5fy2B+Fp9o/wvV1oBXH8Av9nw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NBh7xQAAANwAAAAPAAAAAAAAAAAAAAAAAJgCAABkcnMv&#10;ZG93bnJldi54bWxQSwUGAAAAAAQABAD1AAAAigMAAAAA&#10;" filled="f" strokecolor="black [1600]" strokeweight="1pt">
                  <v:stroke joinstyle="miter"/>
                </v:oval>
                <v:line id="直接连接符 226" o:spid="_x0000_s1043" style="position:absolute;visibility:visible;mso-wrap-style:square" from="4911,12065" to="20024,12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CHI8QAAADcAAAADwAAAGRycy9kb3ducmV2LnhtbESPT4vCMBTE7wt+h/CEvSyabkGRahTx&#10;Dwietnrx9miebbB5qU22tt9+s7Cwx2FmfsOsNr2tRUetN44VfE4TEMSF04ZLBdfLcbIA4QOyxtox&#10;KRjIw2Y9elthpt2Lv6jLQykihH2GCqoQmkxKX1Rk0U9dQxy9u2sthijbUuoWXxFua5kmyVxaNBwX&#10;KmxoV1HxyL+tAnOb7d2wzZ/DIelOUl7Mx/k5KPU+7rdLEIH68B/+a5+0gjSdw+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cIcjxAAAANwAAAAPAAAAAAAAAAAA&#10;AAAAAKECAABkcnMvZG93bnJldi54bWxQSwUGAAAAAAQABAD5AAAAkgMAAAAA&#10;" strokecolor="black [3200]" strokeweight="1pt">
                  <v:stroke dashstyle="1 1" joinstyle="miter"/>
                </v:line>
                <v:line id="直接连接符 227" o:spid="_x0000_s1044" style="position:absolute;visibility:visible;mso-wrap-style:square" from="4803,21123" to="19916,21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wiuMQAAADcAAAADwAAAGRycy9kb3ducmV2LnhtbESPQWvCQBSE7wX/w/KEXopuGrBKdBWx&#10;FoSeGr14e2SfyWL2bcyuMfn3bqHQ4zAz3zCrTW9r0VHrjWMF79MEBHHhtOFSwen4NVmA8AFZY+2Y&#10;FAzkYbMevaww0+7BP9TloRQRwj5DBVUITSalLyqy6KeuIY7exbUWQ5RtKXWLjwi3tUyT5ENaNBwX&#10;KmxoV1Fxze9WgTnPPt2wzW/DPukOUh7N2/dtUOp13G+XIAL14T/81z5oBWk6h98z8QjI9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PCK4xAAAANwAAAAPAAAAAAAAAAAA&#10;AAAAAKECAABkcnMvZG93bnJldi54bWxQSwUGAAAAAAQABAD5AAAAkgMAAAAA&#10;" strokecolor="black [3200]" strokeweight="1pt">
                  <v:stroke dashstyle="1 1" joinstyle="miter"/>
                </v:line>
                <v:shape id="直接箭头连接符 310" o:spid="_x0000_s1045" type="#_x0000_t32" style="position:absolute;left:2816;top:21399;width:0;height:3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12dsEAAADcAAAADwAAAGRycy9kb3ducmV2LnhtbERPTYvCMBC9C/6HMAveNK2iuNVU1GVB&#10;vVllz0MztmWbSW2ytvvvzUHw+Hjf601vavGg1lWWFcSTCARxbnXFhYLr5Xu8BOE8ssbaMin4Jweb&#10;dDhYY6Jtx2d6ZL4QIYRdggpK75tESpeXZNBNbEMcuJttDfoA20LqFrsQbmo5jaKFNFhxaCixoX1J&#10;+W/2ZxR06H8+d9vivt99HQ/9vL4vLteTUqOPfrsC4an3b/HLfdAKZnGYH86EIyDT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XXZ2wQAAANwAAAAPAAAAAAAAAAAAAAAA&#10;AKECAABkcnMvZG93bnJldi54bWxQSwUGAAAAAAQABAD5AAAAjwMAAAAA&#10;" strokecolor="black [3200]" strokeweight=".5pt">
                  <v:stroke endarrow="block" joinstyle="miter"/>
                </v:shape>
                <v:shape id="图片 311" o:spid="_x0000_s1046" type="#_x0000_t75" style="position:absolute;left:669;top:19834;width:1753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Bb0f7GAAAA3AAAAA8AAABkcnMvZG93bnJldi54bWxEj09rwkAUxO+C32F5ghfRTWyRGF1Fakt7&#10;rH8OHp/ZZxLMvk2zq0n99N1CocdhZn7DLNedqcSdGldaVhBPIhDEmdUl5wqOh7dxAsJ5ZI2VZVLw&#10;TQ7Wq35viam2Le/ovve5CBB2KSoovK9TKV1WkEE3sTVx8C62MeiDbHKpG2wD3FRyGkUzabDksFBg&#10;TS8FZdf9zSiIvtrR6fmV3q/n7fFz/pglj+TslBoOus0ChKfO/4f/2h9awVMcw++ZcATk6g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oFvR/sYAAADcAAAADwAAAAAAAAAAAAAA&#10;AACfAgAAZHJzL2Rvd25yZXYueG1sUEsFBgAAAAAEAAQA9wAAAJIDAAAAAA==&#10;">
                  <v:imagedata r:id="rId106" o:title=""/>
                  <v:path arrowok="t"/>
                </v:shape>
                <v:shape id="图片 228" o:spid="_x0000_s1047" type="#_x0000_t75" style="position:absolute;left:3959;top:17167;width:114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Q6NKDBAAAA3AAAAA8AAABkcnMvZG93bnJldi54bWxET89rwjAUvg/8H8ITvM3UHmSrRlFBGIgH&#10;uzGvj+bZFJuXkmRtt79+OQgeP77f6+1oW9GTD41jBYt5BoK4crrhWsHX5/H1DUSIyBpbx6TglwJs&#10;N5OXNRbaDXyhvoy1SCEcClRgYuwKKUNlyGKYu444cTfnLcYEfS21xyGF21bmWbaUFhtODQY7Ohiq&#10;7uWPVbD357+yN2c86evFnIby/ftQR6Vm03G3AhFpjE/xw/2hFeR5WpvOpCMgN/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Q6NKDBAAAA3AAAAA8AAAAAAAAAAAAAAAAAnwIA&#10;AGRycy9kb3ducmV2LnhtbFBLBQYAAAAABAAEAPcAAACNAwAAAAA=&#10;">
                  <v:imagedata r:id="rId107" o:title=""/>
                  <v:path arrowok="t"/>
                </v:shape>
                <v:shape id="图片 229" o:spid="_x0000_s1048" type="#_x0000_t75" style="position:absolute;left:19453;top:17294;width:1447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IyTQnCAAAA3AAAAA8AAABkcnMvZG93bnJldi54bWxEj0GLwjAUhO8L/ofwBG9rag9iq1FEEIRl&#10;2VV374/m2RSbl5JEW/+9WVjwOMzMN8xqM9hW3MmHxrGC2TQDQVw53XCt4Oe8f1+ACBFZY+uYFDwo&#10;wGY9elthqV3PR7qfYi0ShEOJCkyMXSllqAxZDFPXESfv4rzFmKSvpfbYJ7htZZ5lc2mx4bRgsKOd&#10;oep6ulkFvQ9Fwbi4/h5C8fkRL+b76zwoNRkP2yWISEN8hf/bB60gzwv4O5OOgFw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yMk0JwgAAANwAAAAPAAAAAAAAAAAAAAAAAJ8C&#10;AABkcnMvZG93bnJldi54bWxQSwUGAAAAAAQABAD3AAAAjgMAAAAA&#10;">
                  <v:imagedata r:id="rId108" o:title=""/>
                  <v:path arrowok="t"/>
                </v:shape>
                <v:shape id="图片 230" o:spid="_x0000_s1049" type="#_x0000_t75" style="position:absolute;left:10140;top:23326;width:2438;height:2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">
                  <v:imagedata r:id="rId109" o:title=""/>
                  <v:path arrowok="t"/>
                </v:shape>
                <w10:anchorlock/>
              </v:group>
            </w:pict>
          </mc:Fallback>
        </mc:AlternateContent>
      </w:r>
    </w:p>
    <w:p w:rsidR="00DA5D07" w:rsidRDefault="00DA5D07" w:rsidP="00961F1C">
      <w:pPr>
        <w:ind w:firstLineChars="200" w:firstLine="420"/>
        <w:rPr>
          <w:rFonts w:ascii="Times New Roman" w:eastAsia="宋体" w:hAnsi="Times New Roman"/>
          <w:szCs w:val="21"/>
        </w:rPr>
      </w:pPr>
    </w:p>
    <w:p w:rsidR="004E7637" w:rsidRPr="00961F1C" w:rsidRDefault="004E7637" w:rsidP="00961F1C">
      <w:pPr>
        <w:ind w:firstLineChars="200" w:firstLine="420"/>
        <w:rPr>
          <w:rFonts w:ascii="Times New Roman" w:eastAsia="宋体" w:hAnsi="Times New Roman"/>
        </w:rPr>
      </w:pPr>
      <w:bookmarkStart w:id="0" w:name="_GoBack"/>
      <w:bookmarkEnd w:id="0"/>
      <w:r w:rsidRPr="00961F1C">
        <w:rPr>
          <w:rFonts w:ascii="Times New Roman" w:eastAsia="宋体" w:hAnsi="Times New Roman" w:hint="eastAsia"/>
          <w:szCs w:val="21"/>
        </w:rPr>
        <w:lastRenderedPageBreak/>
        <w:t>（</w:t>
      </w:r>
      <w:r w:rsidRPr="00961F1C">
        <w:rPr>
          <w:rFonts w:ascii="Times New Roman" w:eastAsia="宋体" w:hAnsi="Times New Roman" w:hint="eastAsia"/>
          <w:szCs w:val="21"/>
        </w:rPr>
        <w:t>2</w:t>
      </w:r>
      <w:r w:rsidRPr="00961F1C">
        <w:rPr>
          <w:rFonts w:ascii="Times New Roman" w:eastAsia="宋体" w:hAnsi="Times New Roman" w:hint="eastAsia"/>
          <w:szCs w:val="21"/>
        </w:rPr>
        <w:t>）我们把（</w:t>
      </w:r>
      <w:r w:rsidRPr="00961F1C">
        <w:rPr>
          <w:rFonts w:ascii="Times New Roman" w:eastAsia="宋体" w:hAnsi="Times New Roman" w:hint="eastAsia"/>
          <w:szCs w:val="21"/>
        </w:rPr>
        <w:t>1</w:t>
      </w:r>
      <w:r w:rsidRPr="00961F1C">
        <w:rPr>
          <w:rFonts w:ascii="Times New Roman" w:eastAsia="宋体" w:hAnsi="Times New Roman" w:hint="eastAsia"/>
          <w:szCs w:val="21"/>
        </w:rPr>
        <w:t>）中的方形线框改为一个圆形线框，半径为</w:t>
      </w:r>
      <w:r w:rsidRPr="00961F1C">
        <w:rPr>
          <w:rFonts w:ascii="Times New Roman" w:eastAsia="宋体" w:hAnsi="Times New Roman"/>
          <w:position w:val="-6"/>
        </w:rPr>
        <w:object w:dxaOrig="180" w:dyaOrig="200">
          <v:shape id="_x0000_i1062" type="#_x0000_t75" style="width:9pt;height:10.5pt" o:ole="">
            <v:imagedata r:id="rId110" o:title=""/>
          </v:shape>
          <o:OLEObject Type="Embed" ProgID="Equation.DSMT4" ShapeID="_x0000_i1062" DrawAspect="Content" ObjectID="_1592591535" r:id="rId111"/>
        </w:object>
      </w:r>
      <w:r w:rsidRPr="00961F1C">
        <w:rPr>
          <w:rFonts w:ascii="Times New Roman" w:eastAsia="宋体" w:hAnsi="Times New Roman" w:hint="eastAsia"/>
        </w:rPr>
        <w:t>，</w:t>
      </w:r>
      <w:r w:rsidRPr="00961F1C">
        <w:rPr>
          <w:rFonts w:ascii="Times New Roman" w:eastAsia="宋体" w:hAnsi="Times New Roman" w:hint="eastAsia"/>
          <w:szCs w:val="21"/>
        </w:rPr>
        <w:t>俯视图如下，也通有恒定的电流</w:t>
      </w:r>
      <w:r w:rsidRPr="00961F1C">
        <w:rPr>
          <w:rFonts w:ascii="Times New Roman" w:eastAsia="宋体" w:hAnsi="Times New Roman"/>
          <w:position w:val="-4"/>
        </w:rPr>
        <w:object w:dxaOrig="180" w:dyaOrig="240">
          <v:shape id="_x0000_i1063" type="#_x0000_t75" style="width:9pt;height:12pt" o:ole="">
            <v:imagedata r:id="rId112" o:title=""/>
          </v:shape>
          <o:OLEObject Type="Embed" ProgID="Equation.DSMT4" ShapeID="_x0000_i1063" DrawAspect="Content" ObjectID="_1592591536" r:id="rId113"/>
        </w:object>
      </w:r>
      <w:r w:rsidRPr="00961F1C">
        <w:rPr>
          <w:rFonts w:ascii="Times New Roman" w:eastAsia="宋体" w:hAnsi="Times New Roman" w:hint="eastAsia"/>
        </w:rPr>
        <w:t>，在线框平面距离圆心为</w:t>
      </w:r>
      <w:r w:rsidRPr="00961F1C">
        <w:rPr>
          <w:rFonts w:ascii="Times New Roman" w:eastAsia="宋体" w:hAnsi="Times New Roman"/>
          <w:position w:val="-4"/>
        </w:rPr>
        <w:object w:dxaOrig="180" w:dyaOrig="180">
          <v:shape id="_x0000_i1064" type="#_x0000_t75" style="width:9pt;height:9pt" o:ole="">
            <v:imagedata r:id="rId114" o:title=""/>
          </v:shape>
          <o:OLEObject Type="Embed" ProgID="Equation.DSMT4" ShapeID="_x0000_i1064" DrawAspect="Content" ObjectID="_1592591537" r:id="rId115"/>
        </w:object>
      </w:r>
      <w:r w:rsidRPr="00961F1C">
        <w:rPr>
          <w:rFonts w:ascii="Times New Roman" w:eastAsia="宋体" w:hAnsi="Times New Roman" w:hint="eastAsia"/>
        </w:rPr>
        <w:t>处有一点</w:t>
      </w:r>
      <w:r w:rsidRPr="00961F1C">
        <w:rPr>
          <w:rFonts w:ascii="Times New Roman" w:eastAsia="宋体" w:hAnsi="Times New Roman"/>
          <w:position w:val="-4"/>
        </w:rPr>
        <w:object w:dxaOrig="220" w:dyaOrig="240">
          <v:shape id="_x0000_i1065" type="#_x0000_t75" style="width:10.5pt;height:12pt" o:ole="">
            <v:imagedata r:id="rId116" o:title=""/>
          </v:shape>
          <o:OLEObject Type="Embed" ProgID="Equation.DSMT4" ShapeID="_x0000_i1065" DrawAspect="Content" ObjectID="_1592591538" r:id="rId117"/>
        </w:object>
      </w:r>
      <w:r w:rsidRPr="00961F1C">
        <w:rPr>
          <w:rFonts w:ascii="Times New Roman" w:eastAsia="宋体" w:hAnsi="Times New Roman" w:hint="eastAsia"/>
        </w:rPr>
        <w:t>，使用毕奥萨法尔拉普拉斯定律求解</w:t>
      </w:r>
      <w:r w:rsidRPr="00961F1C">
        <w:rPr>
          <w:rFonts w:ascii="Times New Roman" w:eastAsia="宋体" w:hAnsi="Times New Roman"/>
          <w:position w:val="-4"/>
        </w:rPr>
        <w:object w:dxaOrig="220" w:dyaOrig="240">
          <v:shape id="_x0000_i1066" type="#_x0000_t75" style="width:10.5pt;height:12pt" o:ole="">
            <v:imagedata r:id="rId118" o:title=""/>
          </v:shape>
          <o:OLEObject Type="Embed" ProgID="Equation.DSMT4" ShapeID="_x0000_i1066" DrawAspect="Content" ObjectID="_1592591539" r:id="rId119"/>
        </w:object>
      </w:r>
      <w:r w:rsidRPr="00961F1C">
        <w:rPr>
          <w:rFonts w:ascii="Times New Roman" w:eastAsia="宋体" w:hAnsi="Times New Roman" w:hint="eastAsia"/>
        </w:rPr>
        <w:t>处的磁场强度的大小（</w:t>
      </w:r>
      <w:r w:rsidRPr="00961F1C">
        <w:rPr>
          <w:rFonts w:ascii="Times New Roman" w:eastAsia="宋体" w:hAnsi="Times New Roman"/>
          <w:position w:val="-6"/>
        </w:rPr>
        <w:object w:dxaOrig="560" w:dyaOrig="220">
          <v:shape id="_x0000_i1067" type="#_x0000_t75" style="width:27.75pt;height:10.5pt" o:ole="">
            <v:imagedata r:id="rId120" o:title=""/>
          </v:shape>
          <o:OLEObject Type="Embed" ProgID="Equation.DSMT4" ShapeID="_x0000_i1067" DrawAspect="Content" ObjectID="_1592591540" r:id="rId121"/>
        </w:object>
      </w:r>
      <w:r w:rsidRPr="00961F1C">
        <w:rPr>
          <w:rFonts w:ascii="Times New Roman" w:eastAsia="宋体" w:hAnsi="Times New Roman" w:hint="eastAsia"/>
        </w:rPr>
        <w:t>；</w:t>
      </w:r>
      <w:r w:rsidRPr="00961F1C">
        <w:rPr>
          <w:rFonts w:ascii="Times New Roman" w:eastAsia="宋体" w:hAnsi="Times New Roman"/>
          <w:position w:val="-10"/>
        </w:rPr>
        <w:object w:dxaOrig="260" w:dyaOrig="320">
          <v:shape id="_x0000_i1068" type="#_x0000_t75" style="width:12.75pt;height:16.5pt" o:ole="">
            <v:imagedata r:id="rId122" o:title=""/>
          </v:shape>
          <o:OLEObject Type="Embed" ProgID="Equation.DSMT4" ShapeID="_x0000_i1068" DrawAspect="Content" ObjectID="_1592591541" r:id="rId123"/>
        </w:object>
      </w:r>
      <w:r w:rsidRPr="00961F1C">
        <w:rPr>
          <w:rFonts w:ascii="Times New Roman" w:eastAsia="宋体" w:hAnsi="Times New Roman" w:hint="eastAsia"/>
        </w:rPr>
        <w:t>已知）；</w:t>
      </w:r>
    </w:p>
    <w:p w:rsidR="004E7637" w:rsidRPr="00961F1C" w:rsidRDefault="004E7637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  <w:szCs w:val="21"/>
        </w:rPr>
        <w:t>（</w:t>
      </w:r>
      <w:r w:rsidRPr="00961F1C">
        <w:rPr>
          <w:rFonts w:ascii="Times New Roman" w:eastAsia="宋体" w:hAnsi="Times New Roman" w:hint="eastAsia"/>
          <w:szCs w:val="21"/>
        </w:rPr>
        <w:t>3</w:t>
      </w:r>
      <w:r w:rsidRPr="00961F1C">
        <w:rPr>
          <w:rFonts w:ascii="Times New Roman" w:eastAsia="宋体" w:hAnsi="Times New Roman" w:hint="eastAsia"/>
          <w:szCs w:val="21"/>
        </w:rPr>
        <w:t>）有两个半径为</w:t>
      </w:r>
      <w:r w:rsidRPr="00961F1C">
        <w:rPr>
          <w:rFonts w:ascii="Times New Roman" w:eastAsia="宋体" w:hAnsi="Times New Roman"/>
          <w:position w:val="-6"/>
        </w:rPr>
        <w:object w:dxaOrig="180" w:dyaOrig="200">
          <v:shape id="_x0000_i1069" type="#_x0000_t75" style="width:9pt;height:10.5pt" o:ole="">
            <v:imagedata r:id="rId124" o:title=""/>
          </v:shape>
          <o:OLEObject Type="Embed" ProgID="Equation.DSMT4" ShapeID="_x0000_i1069" DrawAspect="Content" ObjectID="_1592591542" r:id="rId125"/>
        </w:object>
      </w:r>
      <w:r w:rsidRPr="00961F1C">
        <w:rPr>
          <w:rFonts w:ascii="Times New Roman" w:eastAsia="宋体" w:hAnsi="Times New Roman" w:hint="eastAsia"/>
        </w:rPr>
        <w:t>的圆形线框，线框平面重合，相距为</w:t>
      </w:r>
      <w:r w:rsidRPr="00961F1C">
        <w:rPr>
          <w:rFonts w:ascii="Times New Roman" w:eastAsia="宋体" w:hAnsi="Times New Roman"/>
          <w:position w:val="-4"/>
        </w:rPr>
        <w:object w:dxaOrig="180" w:dyaOrig="180">
          <v:shape id="_x0000_i1070" type="#_x0000_t75" style="width:9pt;height:9pt" o:ole="">
            <v:imagedata r:id="rId126" o:title=""/>
          </v:shape>
          <o:OLEObject Type="Embed" ProgID="Equation.DSMT4" ShapeID="_x0000_i1070" DrawAspect="Content" ObjectID="_1592591543" r:id="rId127"/>
        </w:object>
      </w:r>
      <w:r w:rsidRPr="00961F1C">
        <w:rPr>
          <w:rFonts w:ascii="Times New Roman" w:eastAsia="宋体" w:hAnsi="Times New Roman" w:hint="eastAsia"/>
        </w:rPr>
        <w:t>，线圈自感均为</w:t>
      </w:r>
      <w:r w:rsidRPr="00961F1C">
        <w:rPr>
          <w:rFonts w:ascii="Times New Roman" w:eastAsia="宋体" w:hAnsi="Times New Roman"/>
          <w:position w:val="-4"/>
        </w:rPr>
        <w:object w:dxaOrig="200" w:dyaOrig="240">
          <v:shape id="_x0000_i1071" type="#_x0000_t75" style="width:10.5pt;height:12pt" o:ole="">
            <v:imagedata r:id="rId128" o:title=""/>
          </v:shape>
          <o:OLEObject Type="Embed" ProgID="Equation.DSMT4" ShapeID="_x0000_i1071" DrawAspect="Content" ObjectID="_1592591544" r:id="rId129"/>
        </w:object>
      </w:r>
      <w:r w:rsidRPr="00961F1C">
        <w:rPr>
          <w:rFonts w:ascii="Times New Roman" w:eastAsia="宋体" w:hAnsi="Times New Roman" w:hint="eastAsia"/>
        </w:rPr>
        <w:t>，初始时左侧线圈通有电流</w:t>
      </w:r>
      <w:r w:rsidRPr="00961F1C">
        <w:rPr>
          <w:rFonts w:ascii="Times New Roman" w:eastAsia="宋体" w:hAnsi="Times New Roman"/>
          <w:position w:val="-10"/>
        </w:rPr>
        <w:object w:dxaOrig="220" w:dyaOrig="320">
          <v:shape id="_x0000_i1072" type="#_x0000_t75" style="width:10.5pt;height:16.5pt" o:ole="">
            <v:imagedata r:id="rId130" o:title=""/>
          </v:shape>
          <o:OLEObject Type="Embed" ProgID="Equation.DSMT4" ShapeID="_x0000_i1072" DrawAspect="Content" ObjectID="_1592591545" r:id="rId131"/>
        </w:object>
      </w:r>
      <w:r w:rsidRPr="00961F1C">
        <w:rPr>
          <w:rFonts w:ascii="Times New Roman" w:eastAsia="宋体" w:hAnsi="Times New Roman" w:hint="eastAsia"/>
        </w:rPr>
        <w:t>（不恒定），两线框的电阻均为</w:t>
      </w:r>
      <w:r w:rsidRPr="00961F1C">
        <w:rPr>
          <w:rFonts w:ascii="Times New Roman" w:eastAsia="宋体" w:hAnsi="Times New Roman"/>
          <w:position w:val="-4"/>
        </w:rPr>
        <w:object w:dxaOrig="220" w:dyaOrig="240">
          <v:shape id="_x0000_i1073" type="#_x0000_t75" style="width:10.5pt;height:12pt" o:ole="">
            <v:imagedata r:id="rId132" o:title=""/>
          </v:shape>
          <o:OLEObject Type="Embed" ProgID="Equation.DSMT4" ShapeID="_x0000_i1073" DrawAspect="Content" ObjectID="_1592591546" r:id="rId133"/>
        </w:object>
      </w:r>
      <w:r w:rsidRPr="00961F1C">
        <w:rPr>
          <w:rFonts w:ascii="Times New Roman" w:eastAsia="宋体" w:hAnsi="Times New Roman" w:hint="eastAsia"/>
        </w:rPr>
        <w:t>（</w:t>
      </w:r>
      <w:r w:rsidRPr="00961F1C">
        <w:rPr>
          <w:rFonts w:ascii="Times New Roman" w:eastAsia="宋体" w:hAnsi="Times New Roman"/>
          <w:position w:val="-6"/>
        </w:rPr>
        <w:object w:dxaOrig="560" w:dyaOrig="220">
          <v:shape id="_x0000_i1074" type="#_x0000_t75" style="width:27.75pt;height:10.5pt" o:ole="">
            <v:imagedata r:id="rId120" o:title=""/>
          </v:shape>
          <o:OLEObject Type="Embed" ProgID="Equation.DSMT4" ShapeID="_x0000_i1074" DrawAspect="Content" ObjectID="_1592591547" r:id="rId134"/>
        </w:object>
      </w:r>
      <w:r w:rsidRPr="00961F1C">
        <w:rPr>
          <w:rFonts w:ascii="Times New Roman" w:eastAsia="宋体" w:hAnsi="Times New Roman" w:hint="eastAsia"/>
        </w:rPr>
        <w:t>；</w:t>
      </w:r>
      <w:r w:rsidRPr="00961F1C">
        <w:rPr>
          <w:rFonts w:ascii="Times New Roman" w:eastAsia="宋体" w:hAnsi="Times New Roman"/>
          <w:position w:val="-10"/>
        </w:rPr>
        <w:object w:dxaOrig="260" w:dyaOrig="320">
          <v:shape id="_x0000_i1075" type="#_x0000_t75" style="width:12.75pt;height:16.5pt" o:ole="">
            <v:imagedata r:id="rId122" o:title=""/>
          </v:shape>
          <o:OLEObject Type="Embed" ProgID="Equation.DSMT4" ShapeID="_x0000_i1075" DrawAspect="Content" ObjectID="_1592591548" r:id="rId135"/>
        </w:object>
      </w:r>
      <w:r w:rsidRPr="00961F1C">
        <w:rPr>
          <w:rFonts w:ascii="Times New Roman" w:eastAsia="宋体" w:hAnsi="Times New Roman" w:hint="eastAsia"/>
        </w:rPr>
        <w:t>已知）；</w:t>
      </w:r>
    </w:p>
    <w:p w:rsidR="004E7637" w:rsidRPr="00961F1C" w:rsidRDefault="004E7637" w:rsidP="00961F1C">
      <w:pPr>
        <w:ind w:firstLineChars="200" w:firstLine="420"/>
        <w:rPr>
          <w:rFonts w:ascii="Times New Roman" w:eastAsia="宋体" w:hAnsi="Times New Roman"/>
          <w:szCs w:val="21"/>
        </w:rPr>
      </w:pPr>
      <w:r w:rsidRPr="00961F1C">
        <w:rPr>
          <w:rFonts w:ascii="Times New Roman" w:eastAsia="宋体" w:hAnsi="Times New Roman" w:hint="eastAsia"/>
          <w:szCs w:val="21"/>
        </w:rPr>
        <w:t>（</w:t>
      </w:r>
      <w:proofErr w:type="spellStart"/>
      <w:r w:rsidRPr="00961F1C">
        <w:rPr>
          <w:rFonts w:ascii="Times New Roman" w:eastAsia="宋体" w:hAnsi="Times New Roman" w:hint="eastAsia"/>
          <w:szCs w:val="21"/>
        </w:rPr>
        <w:t>i</w:t>
      </w:r>
      <w:proofErr w:type="spellEnd"/>
      <w:r w:rsidRPr="00961F1C">
        <w:rPr>
          <w:rFonts w:ascii="Times New Roman" w:eastAsia="宋体" w:hAnsi="Times New Roman" w:hint="eastAsia"/>
          <w:szCs w:val="21"/>
        </w:rPr>
        <w:t>）试求两线圈之间的互感系数</w:t>
      </w:r>
      <w:r w:rsidRPr="00961F1C">
        <w:rPr>
          <w:rFonts w:ascii="Times New Roman" w:eastAsia="宋体" w:hAnsi="Times New Roman"/>
          <w:position w:val="-4"/>
        </w:rPr>
        <w:object w:dxaOrig="279" w:dyaOrig="240">
          <v:shape id="_x0000_i1076" type="#_x0000_t75" style="width:14.25pt;height:12pt" o:ole="">
            <v:imagedata r:id="rId136" o:title=""/>
          </v:shape>
          <o:OLEObject Type="Embed" ProgID="Equation.DSMT4" ShapeID="_x0000_i1076" DrawAspect="Content" ObjectID="_1592591549" r:id="rId137"/>
        </w:object>
      </w:r>
    </w:p>
    <w:p w:rsidR="004E7637" w:rsidRPr="00961F1C" w:rsidRDefault="004E7637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  <w:szCs w:val="21"/>
        </w:rPr>
        <w:t>（</w:t>
      </w:r>
      <w:r w:rsidRPr="00961F1C">
        <w:rPr>
          <w:rFonts w:ascii="Times New Roman" w:eastAsia="宋体" w:hAnsi="Times New Roman" w:hint="eastAsia"/>
          <w:szCs w:val="21"/>
        </w:rPr>
        <w:t>ii</w:t>
      </w:r>
      <w:r w:rsidRPr="00961F1C">
        <w:rPr>
          <w:rFonts w:ascii="Times New Roman" w:eastAsia="宋体" w:hAnsi="Times New Roman" w:hint="eastAsia"/>
          <w:szCs w:val="21"/>
        </w:rPr>
        <w:t>）试计算两线圈上电流的变化规律（表达式中可直接使用</w:t>
      </w:r>
      <w:r w:rsidRPr="00961F1C">
        <w:rPr>
          <w:rFonts w:ascii="Times New Roman" w:eastAsia="宋体" w:hAnsi="Times New Roman"/>
          <w:position w:val="-4"/>
        </w:rPr>
        <w:object w:dxaOrig="279" w:dyaOrig="240">
          <v:shape id="_x0000_i1077" type="#_x0000_t75" style="width:14.25pt;height:12pt" o:ole="">
            <v:imagedata r:id="rId138" o:title=""/>
          </v:shape>
          <o:OLEObject Type="Embed" ProgID="Equation.DSMT4" ShapeID="_x0000_i1077" DrawAspect="Content" ObjectID="_1592591550" r:id="rId139"/>
        </w:object>
      </w:r>
      <w:r w:rsidRPr="00961F1C">
        <w:rPr>
          <w:rFonts w:ascii="Times New Roman" w:eastAsia="宋体" w:hAnsi="Times New Roman" w:hint="eastAsia"/>
        </w:rPr>
        <w:t>）</w:t>
      </w:r>
    </w:p>
    <w:p w:rsidR="00961F1C" w:rsidRDefault="00961F1C" w:rsidP="00D03993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961F1C" w:rsidRPr="00961F1C" w:rsidRDefault="00961F1C" w:rsidP="00961F1C">
      <w:pPr>
        <w:ind w:firstLineChars="200" w:firstLine="420"/>
        <w:jc w:val="center"/>
        <w:rPr>
          <w:rFonts w:ascii="Times New Roman" w:eastAsia="宋体" w:hAnsi="Times New Roman"/>
          <w:szCs w:val="21"/>
        </w:rPr>
      </w:pPr>
    </w:p>
    <w:p w:rsidR="004E7637" w:rsidRPr="00961F1C" w:rsidRDefault="004E7637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7</w:t>
      </w:r>
      <w:r w:rsidRPr="00961F1C">
        <w:rPr>
          <w:rFonts w:ascii="Times New Roman" w:eastAsia="宋体" w:hAnsi="Times New Roman" w:hint="eastAsia"/>
        </w:rPr>
        <w:t>，</w:t>
      </w:r>
      <w:proofErr w:type="gramStart"/>
      <w:r w:rsidRPr="00961F1C">
        <w:rPr>
          <w:rFonts w:ascii="Times New Roman" w:eastAsia="宋体" w:hAnsi="Times New Roman" w:hint="eastAsia"/>
        </w:rPr>
        <w:t>一</w:t>
      </w:r>
      <w:proofErr w:type="gramEnd"/>
      <w:r w:rsidRPr="00961F1C">
        <w:rPr>
          <w:rFonts w:ascii="Times New Roman" w:eastAsia="宋体" w:hAnsi="Times New Roman" w:hint="eastAsia"/>
        </w:rPr>
        <w:t>透镜是由两块球冠拼接而成，半径分别为</w:t>
      </w:r>
      <w:r w:rsidRPr="00961F1C">
        <w:rPr>
          <w:rFonts w:ascii="Times New Roman" w:eastAsia="宋体" w:hAnsi="Times New Roman" w:hint="eastAsia"/>
        </w:rPr>
        <w:t>R1=5m</w:t>
      </w:r>
      <w:r w:rsidRPr="00961F1C">
        <w:rPr>
          <w:rFonts w:ascii="Times New Roman" w:eastAsia="宋体" w:hAnsi="Times New Roman" w:hint="eastAsia"/>
        </w:rPr>
        <w:t>，</w:t>
      </w:r>
      <w:r w:rsidRPr="00961F1C">
        <w:rPr>
          <w:rFonts w:ascii="Times New Roman" w:eastAsia="宋体" w:hAnsi="Times New Roman" w:hint="eastAsia"/>
        </w:rPr>
        <w:t>R2=10m</w:t>
      </w:r>
      <w:r w:rsidRPr="00961F1C">
        <w:rPr>
          <w:rFonts w:ascii="Times New Roman" w:eastAsia="宋体" w:hAnsi="Times New Roman" w:hint="eastAsia"/>
        </w:rPr>
        <w:t>，并且他们接触面的半径为</w:t>
      </w:r>
      <w:r w:rsidRPr="00961F1C">
        <w:rPr>
          <w:rFonts w:ascii="Times New Roman" w:eastAsia="宋体" w:hAnsi="Times New Roman" w:hint="eastAsia"/>
        </w:rPr>
        <w:t>R0=10cm</w:t>
      </w:r>
      <w:r w:rsidRPr="00961F1C">
        <w:rPr>
          <w:rFonts w:ascii="Times New Roman" w:eastAsia="宋体" w:hAnsi="Times New Roman" w:hint="eastAsia"/>
        </w:rPr>
        <w:t>。已知透镜是由</w:t>
      </w:r>
      <w:r w:rsidRPr="00961F1C">
        <w:rPr>
          <w:rFonts w:ascii="Times New Roman" w:eastAsia="宋体" w:hAnsi="Times New Roman" w:hint="eastAsia"/>
        </w:rPr>
        <w:t>n=4/3</w:t>
      </w:r>
      <w:r w:rsidRPr="00961F1C">
        <w:rPr>
          <w:rFonts w:ascii="Times New Roman" w:eastAsia="宋体" w:hAnsi="Times New Roman" w:hint="eastAsia"/>
        </w:rPr>
        <w:t>的材料做成，密度为</w:t>
      </w:r>
      <w:r w:rsidRPr="00961F1C">
        <w:rPr>
          <w:rFonts w:ascii="Times New Roman" w:eastAsia="宋体" w:hAnsi="Times New Roman" w:hint="eastAsia"/>
        </w:rPr>
        <w:t>5</w:t>
      </w:r>
      <w:r w:rsidRPr="00961F1C">
        <w:rPr>
          <w:rFonts w:ascii="Times New Roman" w:eastAsia="宋体" w:hAnsi="Times New Roman" w:hint="eastAsia"/>
        </w:rPr>
        <w:t>×</w:t>
      </w:r>
      <w:r w:rsidRPr="00961F1C">
        <w:rPr>
          <w:rFonts w:ascii="Times New Roman" w:eastAsia="宋体" w:hAnsi="Times New Roman" w:hint="eastAsia"/>
        </w:rPr>
        <w:t>10^3kg/m^3</w:t>
      </w:r>
    </w:p>
    <w:p w:rsidR="004E7637" w:rsidRPr="00961F1C" w:rsidRDefault="004E7637" w:rsidP="00961F1C">
      <w:pPr>
        <w:numPr>
          <w:ilvl w:val="0"/>
          <w:numId w:val="2"/>
        </w:num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求该透镜的焦距</w:t>
      </w:r>
    </w:p>
    <w:p w:rsidR="004E7637" w:rsidRPr="00961F1C" w:rsidRDefault="004E7637" w:rsidP="00961F1C">
      <w:pPr>
        <w:numPr>
          <w:ilvl w:val="0"/>
          <w:numId w:val="2"/>
        </w:num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求该透镜的质量</w:t>
      </w:r>
    </w:p>
    <w:p w:rsidR="004E7637" w:rsidRPr="00961F1C" w:rsidRDefault="004E7637" w:rsidP="00961F1C">
      <w:pPr>
        <w:numPr>
          <w:ilvl w:val="0"/>
          <w:numId w:val="2"/>
        </w:num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有一束光强为</w:t>
      </w:r>
      <w:r w:rsidRPr="00961F1C">
        <w:rPr>
          <w:rFonts w:ascii="Times New Roman" w:eastAsia="宋体" w:hAnsi="Times New Roman" w:hint="eastAsia"/>
        </w:rPr>
        <w:t>I</w:t>
      </w:r>
      <w:r w:rsidRPr="00961F1C">
        <w:rPr>
          <w:rFonts w:ascii="Times New Roman" w:eastAsia="宋体" w:hAnsi="Times New Roman" w:hint="eastAsia"/>
        </w:rPr>
        <w:t>的光束照在其表面，问要使其可以在空中悬浮，光强为多少？</w:t>
      </w:r>
    </w:p>
    <w:p w:rsidR="004E7637" w:rsidRDefault="004E7637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（可作薄透镜处理，重力加速度</w:t>
      </w:r>
      <w:r w:rsidRPr="00961F1C">
        <w:rPr>
          <w:rFonts w:ascii="Times New Roman" w:eastAsia="宋体" w:hAnsi="Times New Roman" w:hint="eastAsia"/>
        </w:rPr>
        <w:t>g=9.8m/s^2</w:t>
      </w:r>
      <w:r w:rsidRPr="00961F1C">
        <w:rPr>
          <w:rFonts w:ascii="Times New Roman" w:eastAsia="宋体" w:hAnsi="Times New Roman" w:hint="eastAsia"/>
        </w:rPr>
        <w:t>）</w:t>
      </w:r>
    </w:p>
    <w:p w:rsidR="00961F1C" w:rsidRDefault="00961F1C" w:rsidP="00961F1C">
      <w:pPr>
        <w:ind w:firstLineChars="200" w:firstLine="420"/>
        <w:rPr>
          <w:rFonts w:ascii="Times New Roman" w:eastAsia="宋体" w:hAnsi="Times New Roman"/>
        </w:rPr>
      </w:pPr>
    </w:p>
    <w:p w:rsidR="00961F1C" w:rsidRDefault="00961F1C" w:rsidP="00961F1C">
      <w:pPr>
        <w:ind w:firstLineChars="200" w:firstLine="420"/>
        <w:rPr>
          <w:rFonts w:ascii="Times New Roman" w:eastAsia="宋体" w:hAnsi="Times New Roman"/>
        </w:rPr>
      </w:pPr>
    </w:p>
    <w:p w:rsidR="00961F1C" w:rsidRPr="00961F1C" w:rsidRDefault="00961F1C" w:rsidP="00961F1C">
      <w:pPr>
        <w:ind w:firstLineChars="200" w:firstLine="420"/>
        <w:rPr>
          <w:rFonts w:ascii="Times New Roman" w:eastAsia="宋体" w:hAnsi="Times New Roman"/>
        </w:rPr>
      </w:pPr>
    </w:p>
    <w:p w:rsidR="004E7637" w:rsidRPr="00961F1C" w:rsidRDefault="004E7637" w:rsidP="00961F1C">
      <w:p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8</w:t>
      </w:r>
      <w:r w:rsidRPr="00961F1C">
        <w:rPr>
          <w:rFonts w:ascii="Times New Roman" w:eastAsia="宋体" w:hAnsi="Times New Roman" w:hint="eastAsia"/>
        </w:rPr>
        <w:t>，如图所示，光源发出在真空中波长为λ的光，经镀有半</w:t>
      </w:r>
      <w:proofErr w:type="gramStart"/>
      <w:r w:rsidRPr="00961F1C">
        <w:rPr>
          <w:rFonts w:ascii="Times New Roman" w:eastAsia="宋体" w:hAnsi="Times New Roman" w:hint="eastAsia"/>
        </w:rPr>
        <w:t>透半反膜</w:t>
      </w:r>
      <w:proofErr w:type="gramEnd"/>
      <w:r w:rsidRPr="00961F1C">
        <w:rPr>
          <w:rFonts w:ascii="Times New Roman" w:eastAsia="宋体" w:hAnsi="Times New Roman" w:hint="eastAsia"/>
        </w:rPr>
        <w:t>的玻璃片</w:t>
      </w:r>
      <w:r w:rsidRPr="00961F1C">
        <w:rPr>
          <w:rFonts w:ascii="Times New Roman" w:eastAsia="宋体" w:hAnsi="Times New Roman" w:hint="eastAsia"/>
        </w:rPr>
        <w:t>M</w:t>
      </w:r>
      <w:r w:rsidRPr="00961F1C">
        <w:rPr>
          <w:rFonts w:ascii="Times New Roman" w:eastAsia="宋体" w:hAnsi="Times New Roman" w:hint="eastAsia"/>
        </w:rPr>
        <w:t>分为两束相干光，一束透射，一束反射，最终都</w:t>
      </w:r>
      <w:proofErr w:type="gramStart"/>
      <w:r w:rsidRPr="00961F1C">
        <w:rPr>
          <w:rFonts w:ascii="Times New Roman" w:eastAsia="宋体" w:hAnsi="Times New Roman" w:hint="eastAsia"/>
        </w:rPr>
        <w:t>射入光</w:t>
      </w:r>
      <w:proofErr w:type="gramEnd"/>
      <w:r w:rsidRPr="00961F1C">
        <w:rPr>
          <w:rFonts w:ascii="Times New Roman" w:eastAsia="宋体" w:hAnsi="Times New Roman" w:hint="eastAsia"/>
        </w:rPr>
        <w:t>屏上，形成干涉条纹，现在水槽中通入水，水速为</w:t>
      </w:r>
      <w:r w:rsidRPr="00961F1C">
        <w:rPr>
          <w:rFonts w:ascii="Times New Roman" w:eastAsia="宋体" w:hAnsi="Times New Roman" w:hint="eastAsia"/>
        </w:rPr>
        <w:t>v</w:t>
      </w:r>
      <w:r w:rsidRPr="00961F1C">
        <w:rPr>
          <w:rFonts w:ascii="Times New Roman" w:eastAsia="宋体" w:hAnsi="Times New Roman" w:hint="eastAsia"/>
        </w:rPr>
        <w:t>，折射率为</w:t>
      </w:r>
      <w:r w:rsidRPr="00961F1C">
        <w:rPr>
          <w:rFonts w:ascii="Times New Roman" w:eastAsia="宋体" w:hAnsi="Times New Roman" w:hint="eastAsia"/>
        </w:rPr>
        <w:t>n</w:t>
      </w:r>
      <w:r w:rsidRPr="00961F1C">
        <w:rPr>
          <w:rFonts w:ascii="Times New Roman" w:eastAsia="宋体" w:hAnsi="Times New Roman" w:hint="eastAsia"/>
        </w:rPr>
        <w:t>，光相对静止的水的速度为</w:t>
      </w:r>
      <w:proofErr w:type="spellStart"/>
      <w:r w:rsidRPr="00961F1C">
        <w:rPr>
          <w:rFonts w:ascii="Times New Roman" w:eastAsia="宋体" w:hAnsi="Times New Roman" w:hint="eastAsia"/>
        </w:rPr>
        <w:t>c/n</w:t>
      </w:r>
      <w:proofErr w:type="spellEnd"/>
      <w:r w:rsidRPr="00961F1C">
        <w:rPr>
          <w:rFonts w:ascii="Times New Roman" w:eastAsia="宋体" w:hAnsi="Times New Roman" w:hint="eastAsia"/>
        </w:rPr>
        <w:t>。已知λ</w:t>
      </w:r>
      <w:r w:rsidRPr="00961F1C">
        <w:rPr>
          <w:rFonts w:ascii="Times New Roman" w:eastAsia="宋体" w:hAnsi="Times New Roman" w:hint="eastAsia"/>
        </w:rPr>
        <w:t>=5893</w:t>
      </w:r>
      <w:r w:rsidRPr="00961F1C">
        <w:rPr>
          <w:rFonts w:ascii="Times New Roman" w:eastAsia="宋体" w:hAnsi="Times New Roman"/>
          <w:position w:val="-4"/>
        </w:rPr>
        <w:object w:dxaOrig="220" w:dyaOrig="380">
          <v:shape id="_x0000_i1078" type="#_x0000_t75" style="width:10.5pt;height:18.75pt" o:ole="">
            <v:imagedata r:id="rId140" o:title=""/>
          </v:shape>
          <o:OLEObject Type="Embed" ProgID="Equation.DSMT4" ShapeID="_x0000_i1078" DrawAspect="Content" ObjectID="_1592591551" r:id="rId141"/>
        </w:object>
      </w:r>
      <w:r w:rsidRPr="00961F1C">
        <w:rPr>
          <w:rFonts w:ascii="Times New Roman" w:eastAsia="宋体" w:hAnsi="Times New Roman" w:hint="eastAsia"/>
        </w:rPr>
        <w:t>，水槽长均为</w:t>
      </w:r>
      <w:r w:rsidRPr="00961F1C">
        <w:rPr>
          <w:rFonts w:ascii="Times New Roman" w:eastAsia="宋体" w:hAnsi="Times New Roman" w:hint="eastAsia"/>
        </w:rPr>
        <w:t>l=1.5m</w:t>
      </w:r>
      <w:r w:rsidRPr="00961F1C">
        <w:rPr>
          <w:rFonts w:ascii="Times New Roman" w:eastAsia="宋体" w:hAnsi="Times New Roman" w:hint="eastAsia"/>
        </w:rPr>
        <w:t>，水速</w:t>
      </w:r>
      <w:r w:rsidRPr="00961F1C">
        <w:rPr>
          <w:rFonts w:ascii="Times New Roman" w:eastAsia="宋体" w:hAnsi="Times New Roman" w:hint="eastAsia"/>
        </w:rPr>
        <w:t>v=7m</w:t>
      </w:r>
      <w:r w:rsidRPr="00961F1C">
        <w:rPr>
          <w:rFonts w:ascii="Times New Roman" w:eastAsia="宋体" w:hAnsi="Times New Roman"/>
        </w:rPr>
        <w:t>/s</w:t>
      </w:r>
      <w:r w:rsidRPr="00961F1C">
        <w:rPr>
          <w:rFonts w:ascii="Times New Roman" w:eastAsia="宋体" w:hAnsi="Times New Roman" w:hint="eastAsia"/>
        </w:rPr>
        <w:t>，</w:t>
      </w:r>
      <w:r w:rsidRPr="00961F1C">
        <w:rPr>
          <w:rFonts w:ascii="Times New Roman" w:eastAsia="宋体" w:hAnsi="Times New Roman"/>
          <w:position w:val="-6"/>
        </w:rPr>
        <w:object w:dxaOrig="740" w:dyaOrig="260">
          <v:shape id="_x0000_i1079" type="#_x0000_t75" style="width:36.75pt;height:12.75pt" o:ole="">
            <v:imagedata r:id="rId142" o:title=""/>
          </v:shape>
          <o:OLEObject Type="Embed" ProgID="Equation.DSMT4" ShapeID="_x0000_i1079" DrawAspect="Content" ObjectID="_1592591552" r:id="rId143"/>
        </w:object>
      </w:r>
    </w:p>
    <w:p w:rsidR="004E7637" w:rsidRPr="00961F1C" w:rsidRDefault="004E7637" w:rsidP="00961F1C">
      <w:pPr>
        <w:numPr>
          <w:ilvl w:val="0"/>
          <w:numId w:val="3"/>
        </w:numPr>
        <w:ind w:firstLineChars="200" w:firstLine="420"/>
        <w:rPr>
          <w:rFonts w:ascii="Times New Roman" w:eastAsia="宋体" w:hAnsi="Times New Roman"/>
        </w:rPr>
      </w:pPr>
      <w:proofErr w:type="gramStart"/>
      <w:r w:rsidRPr="00961F1C">
        <w:rPr>
          <w:rFonts w:ascii="Times New Roman" w:eastAsia="宋体" w:hAnsi="Times New Roman" w:hint="eastAsia"/>
        </w:rPr>
        <w:t>求观察</w:t>
      </w:r>
      <w:proofErr w:type="gramEnd"/>
      <w:r w:rsidRPr="00961F1C">
        <w:rPr>
          <w:rFonts w:ascii="Times New Roman" w:eastAsia="宋体" w:hAnsi="Times New Roman" w:hint="eastAsia"/>
        </w:rPr>
        <w:t>到相对于</w:t>
      </w:r>
      <w:r w:rsidRPr="00961F1C">
        <w:rPr>
          <w:rFonts w:ascii="Times New Roman" w:eastAsia="宋体" w:hAnsi="Times New Roman" w:hint="eastAsia"/>
        </w:rPr>
        <w:t>v=0</w:t>
      </w:r>
      <w:r w:rsidRPr="00961F1C">
        <w:rPr>
          <w:rFonts w:ascii="Times New Roman" w:eastAsia="宋体" w:hAnsi="Times New Roman" w:hint="eastAsia"/>
        </w:rPr>
        <w:t>情况，移动的干涉条纹数目。</w:t>
      </w:r>
    </w:p>
    <w:p w:rsidR="004E7637" w:rsidRPr="00961F1C" w:rsidRDefault="004E7637" w:rsidP="00961F1C">
      <w:pPr>
        <w:numPr>
          <w:ilvl w:val="0"/>
          <w:numId w:val="3"/>
        </w:numPr>
        <w:ind w:firstLineChars="200" w:firstLine="420"/>
        <w:rPr>
          <w:rFonts w:ascii="Times New Roman" w:eastAsia="宋体" w:hAnsi="Times New Roman"/>
        </w:rPr>
      </w:pPr>
      <w:r w:rsidRPr="00961F1C">
        <w:rPr>
          <w:rFonts w:ascii="Times New Roman" w:eastAsia="宋体" w:hAnsi="Times New Roman" w:hint="eastAsia"/>
        </w:rPr>
        <w:t>在以太学说中，认为光速是相对静止以太的速度，而以太会被水流带动，以</w:t>
      </w:r>
      <w:r w:rsidRPr="00961F1C">
        <w:rPr>
          <w:rFonts w:ascii="Times New Roman" w:eastAsia="宋体" w:hAnsi="Times New Roman" w:hint="eastAsia"/>
        </w:rPr>
        <w:t>v</w:t>
      </w:r>
      <w:r w:rsidRPr="00961F1C">
        <w:rPr>
          <w:rFonts w:ascii="Times New Roman" w:eastAsia="宋体" w:hAnsi="Times New Roman" w:hint="eastAsia"/>
        </w:rPr>
        <w:t>速率运动的水带动以太的速率为</w:t>
      </w:r>
      <w:proofErr w:type="spellStart"/>
      <w:r w:rsidRPr="00961F1C">
        <w:rPr>
          <w:rFonts w:ascii="Times New Roman" w:eastAsia="宋体" w:hAnsi="Times New Roman" w:hint="eastAsia"/>
        </w:rPr>
        <w:t>kv</w:t>
      </w:r>
      <w:proofErr w:type="spellEnd"/>
      <w:r w:rsidRPr="00961F1C">
        <w:rPr>
          <w:rFonts w:ascii="Times New Roman" w:eastAsia="宋体" w:hAnsi="Times New Roman" w:hint="eastAsia"/>
        </w:rPr>
        <w:t>，若根据（</w:t>
      </w:r>
      <w:r w:rsidRPr="00961F1C">
        <w:rPr>
          <w:rFonts w:ascii="Times New Roman" w:eastAsia="宋体" w:hAnsi="Times New Roman" w:hint="eastAsia"/>
        </w:rPr>
        <w:t>1</w:t>
      </w:r>
      <w:r w:rsidRPr="00961F1C">
        <w:rPr>
          <w:rFonts w:ascii="Times New Roman" w:eastAsia="宋体" w:hAnsi="Times New Roman" w:hint="eastAsia"/>
        </w:rPr>
        <w:t>）中实验现象，测得的</w:t>
      </w:r>
      <w:r w:rsidRPr="00961F1C">
        <w:rPr>
          <w:rFonts w:ascii="Times New Roman" w:eastAsia="宋体" w:hAnsi="Times New Roman" w:hint="eastAsia"/>
        </w:rPr>
        <w:t>k</w:t>
      </w:r>
      <w:r w:rsidRPr="00961F1C">
        <w:rPr>
          <w:rFonts w:ascii="Times New Roman" w:eastAsia="宋体" w:hAnsi="Times New Roman" w:hint="eastAsia"/>
        </w:rPr>
        <w:t>值应为多少。（</w:t>
      </w:r>
      <w:r w:rsidRPr="00961F1C">
        <w:rPr>
          <w:rFonts w:ascii="Times New Roman" w:eastAsia="宋体" w:hAnsi="Times New Roman" w:hint="eastAsia"/>
        </w:rPr>
        <w:t>c=3.0</w:t>
      </w:r>
      <w:r w:rsidRPr="00961F1C">
        <w:rPr>
          <w:rFonts w:ascii="Times New Roman" w:eastAsia="宋体" w:hAnsi="Times New Roman" w:cs="Arial"/>
        </w:rPr>
        <w:t>×</w:t>
      </w:r>
      <w:r w:rsidRPr="00961F1C">
        <w:rPr>
          <w:rFonts w:ascii="Times New Roman" w:eastAsia="宋体" w:hAnsi="Times New Roman" w:hint="eastAsia"/>
        </w:rPr>
        <w:t>10</w:t>
      </w:r>
      <w:r w:rsidRPr="00961F1C">
        <w:rPr>
          <w:rFonts w:ascii="Times New Roman" w:eastAsia="宋体" w:hAnsi="Times New Roman" w:hint="eastAsia"/>
          <w:vertAlign w:val="superscript"/>
        </w:rPr>
        <w:t>8</w:t>
      </w:r>
      <w:r w:rsidRPr="00961F1C">
        <w:rPr>
          <w:rFonts w:ascii="Times New Roman" w:eastAsia="宋体" w:hAnsi="Times New Roman" w:hint="eastAsia"/>
        </w:rPr>
        <w:t>m/s</w:t>
      </w:r>
      <w:r w:rsidRPr="00961F1C">
        <w:rPr>
          <w:rFonts w:ascii="Times New Roman" w:eastAsia="宋体" w:hAnsi="Times New Roman" w:hint="eastAsia"/>
        </w:rPr>
        <w:t>）</w:t>
      </w:r>
    </w:p>
    <w:p w:rsidR="004E7637" w:rsidRPr="00961F1C" w:rsidRDefault="004E7637" w:rsidP="00961F1C">
      <w:pPr>
        <w:ind w:firstLineChars="200" w:firstLine="420"/>
        <w:rPr>
          <w:rFonts w:ascii="Times New Roman" w:eastAsia="宋体" w:hAnsi="Times New Roman"/>
          <w:szCs w:val="21"/>
        </w:rPr>
      </w:pPr>
      <w:r w:rsidRPr="00961F1C">
        <w:rPr>
          <w:rFonts w:ascii="Times New Roman" w:eastAsia="宋体" w:hAnsi="Times New Roman"/>
          <w:noProof/>
          <w:szCs w:val="21"/>
        </w:rPr>
        <mc:AlternateContent>
          <mc:Choice Requires="wpc">
            <w:drawing>
              <wp:inline distT="0" distB="0" distL="0" distR="0" wp14:anchorId="0666740B" wp14:editId="237E8484">
                <wp:extent cx="5274310" cy="3047728"/>
                <wp:effectExtent l="0" t="0" r="0" b="0"/>
                <wp:docPr id="301" name="画布 3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02" name="图片 302"/>
                          <pic:cNvPicPr>
                            <a:picLocks noChangeAspect="1"/>
                          </pic:cNvPicPr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01172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group w14:anchorId="10416C87" id="画布 301" o:spid="_x0000_s1026" editas="canvas" style="width:415.3pt;height:240pt;mso-position-horizontal-relative:char;mso-position-vertical-relative:line" coordsize="52743,3047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">
                <v:shape id="_x0000_s1027" type="#_x0000_t75" style="position:absolute;width:52743;height:30473;visibility:visible;mso-wrap-style:square">
                  <v:fill o:detectmouseclick="t"/>
                  <v:path o:connecttype="none"/>
                </v:shape>
                <v:shape id="图片 302" o:spid="_x0000_s1028" type="#_x0000_t75" style="position:absolute;width:52743;height:301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">
                  <v:imagedata r:id="rId145" o:title=""/>
                </v:shape>
                <w10:anchorlock/>
              </v:group>
            </w:pict>
          </mc:Fallback>
        </mc:AlternateContent>
      </w:r>
    </w:p>
    <w:p w:rsidR="00235A8D" w:rsidRPr="00235A8D" w:rsidRDefault="00235A8D"/>
    <w:sectPr w:rsidR="00235A8D" w:rsidRPr="00235A8D" w:rsidSect="00961F1C">
      <w:headerReference w:type="even" r:id="rId146"/>
      <w:headerReference w:type="default" r:id="rId147"/>
      <w:footerReference w:type="default" r:id="rId148"/>
      <w:headerReference w:type="first" r:id="rId149"/>
      <w:pgSz w:w="11906" w:h="16838"/>
      <w:pgMar w:top="1418" w:right="1134" w:bottom="1134" w:left="1701" w:header="851" w:footer="77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479C" w:rsidRDefault="00B9479C" w:rsidP="00961F1C">
      <w:r>
        <w:separator/>
      </w:r>
    </w:p>
  </w:endnote>
  <w:endnote w:type="continuationSeparator" w:id="0">
    <w:p w:rsidR="00B9479C" w:rsidRDefault="00B9479C" w:rsidP="00961F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51297712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:rsidR="00961F1C" w:rsidRPr="00961F1C" w:rsidRDefault="00961F1C" w:rsidP="00961F1C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 w:rsidRPr="00961F1C">
              <w:rPr>
                <w:lang w:val="zh-CN"/>
              </w:rPr>
              <w:t>-</w:t>
            </w:r>
            <w:r w:rsidRPr="00961F1C">
              <w:rPr>
                <w:bCs/>
              </w:rPr>
              <w:fldChar w:fldCharType="begin"/>
            </w:r>
            <w:r w:rsidRPr="00961F1C">
              <w:rPr>
                <w:bCs/>
              </w:rPr>
              <w:instrText>PAGE</w:instrText>
            </w:r>
            <w:r w:rsidRPr="00961F1C">
              <w:rPr>
                <w:bCs/>
              </w:rPr>
              <w:fldChar w:fldCharType="separate"/>
            </w:r>
            <w:r w:rsidR="00DA5D07">
              <w:rPr>
                <w:bCs/>
                <w:noProof/>
              </w:rPr>
              <w:t>3</w:t>
            </w:r>
            <w:r w:rsidRPr="00961F1C">
              <w:rPr>
                <w:bCs/>
              </w:rPr>
              <w:fldChar w:fldCharType="end"/>
            </w:r>
            <w:r w:rsidRPr="00961F1C">
              <w:rPr>
                <w:bCs/>
              </w:rPr>
              <w:t>-</w:t>
            </w:r>
            <w:r w:rsidRPr="00961F1C">
              <w:rPr>
                <w:lang w:val="zh-CN"/>
              </w:rPr>
              <w:t xml:space="preserve"> / </w:t>
            </w:r>
            <w:r w:rsidRPr="00961F1C">
              <w:rPr>
                <w:bCs/>
              </w:rPr>
              <w:fldChar w:fldCharType="begin"/>
            </w:r>
            <w:r w:rsidRPr="00961F1C">
              <w:rPr>
                <w:bCs/>
              </w:rPr>
              <w:instrText>NUMPAGES</w:instrText>
            </w:r>
            <w:r w:rsidRPr="00961F1C">
              <w:rPr>
                <w:bCs/>
              </w:rPr>
              <w:fldChar w:fldCharType="separate"/>
            </w:r>
            <w:r w:rsidR="00DA5D07">
              <w:rPr>
                <w:bCs/>
                <w:noProof/>
              </w:rPr>
              <w:t>3</w:t>
            </w:r>
            <w:r w:rsidRPr="00961F1C">
              <w:rPr>
                <w:bCs/>
              </w:rPr>
              <w:fldChar w:fldCharType="end"/>
            </w:r>
          </w:p>
        </w:sdtContent>
      </w:sdt>
    </w:sdtContent>
  </w:sdt>
  <w:p w:rsidR="00961F1C" w:rsidRDefault="00961F1C" w:rsidP="00961F1C">
    <w:pPr>
      <w:pStyle w:val="a4"/>
      <w:jc w:val="center"/>
    </w:pPr>
    <w:r w:rsidRPr="00B26DBA">
      <w:rPr>
        <w:rFonts w:ascii="Times New Roman" w:eastAsia="宋体" w:hAnsi="Times New Roman" w:hint="eastAsia"/>
      </w:rPr>
      <w:t>-</w:t>
    </w:r>
    <w:proofErr w:type="gramStart"/>
    <w:r w:rsidRPr="00B26DBA">
      <w:rPr>
        <w:rFonts w:ascii="Times New Roman" w:eastAsia="宋体" w:hAnsi="Times New Roman" w:hint="eastAsia"/>
      </w:rPr>
      <w:t>培尖教育</w:t>
    </w:r>
    <w:proofErr w:type="gramEnd"/>
    <w:r w:rsidRPr="00B26DBA">
      <w:rPr>
        <w:rFonts w:ascii="Times New Roman" w:eastAsia="宋体" w:hAnsi="Times New Roman" w:hint="eastAsia"/>
      </w:rPr>
      <w:t>2018</w:t>
    </w:r>
    <w:r w:rsidRPr="00B26DBA">
      <w:rPr>
        <w:rFonts w:ascii="Times New Roman" w:eastAsia="宋体" w:hAnsi="Times New Roman" w:hint="eastAsia"/>
      </w:rPr>
      <w:t>年学科竞赛夏令营杭州校区第一期物理</w:t>
    </w:r>
    <w:proofErr w:type="gramStart"/>
    <w:r w:rsidRPr="00B26DBA">
      <w:rPr>
        <w:rFonts w:ascii="Times New Roman" w:eastAsia="宋体" w:hAnsi="Times New Roman" w:hint="eastAsia"/>
      </w:rPr>
      <w:t>刷题班</w:t>
    </w:r>
    <w:proofErr w:type="gramEnd"/>
    <w:r w:rsidRPr="00B26DBA">
      <w:rPr>
        <w:rFonts w:ascii="Times New Roman" w:eastAsia="宋体" w:hAnsi="Times New Roman" w:hint="eastAsia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479C" w:rsidRDefault="00B9479C" w:rsidP="00961F1C">
      <w:r>
        <w:separator/>
      </w:r>
    </w:p>
  </w:footnote>
  <w:footnote w:type="continuationSeparator" w:id="0">
    <w:p w:rsidR="00B9479C" w:rsidRDefault="00B9479C" w:rsidP="00961F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3993" w:rsidRDefault="00B9479C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8557001" o:spid="_x0000_s2050" type="#_x0000_t75" style="position:absolute;left:0;text-align:left;margin-left:0;margin-top:0;width:453.25pt;height:453.25pt;z-index:-251657216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61F1C" w:rsidRDefault="00B9479C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8557002" o:spid="_x0000_s2051" type="#_x0000_t75" style="position:absolute;left:0;text-align:left;margin-left:0;margin-top:0;width:453.25pt;height:453.25pt;z-index:-251656192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  <w:r w:rsidR="00961F1C">
      <w:rPr>
        <w:noProof/>
      </w:rPr>
      <w:drawing>
        <wp:inline distT="0" distB="0" distL="0" distR="0" wp14:anchorId="7BDA42AC" wp14:editId="7F3CC22F">
          <wp:extent cx="5716755" cy="360000"/>
          <wp:effectExtent l="0" t="0" r="0" b="2540"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16755" cy="3600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3993" w:rsidRDefault="00B9479C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8557000" o:spid="_x0000_s2049" type="#_x0000_t75" style="position:absolute;left:0;text-align:left;margin-left:0;margin-top:0;width:453.25pt;height:453.25pt;z-index:-251658240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C7F4C9CF"/>
    <w:multiLevelType w:val="singleLevel"/>
    <w:tmpl w:val="C7F4C9CF"/>
    <w:lvl w:ilvl="0">
      <w:start w:val="1"/>
      <w:numFmt w:val="decimal"/>
      <w:suff w:val="nothing"/>
      <w:lvlText w:val="（%1）"/>
      <w:lvlJc w:val="left"/>
    </w:lvl>
  </w:abstractNum>
  <w:abstractNum w:abstractNumId="1">
    <w:nsid w:val="0DBBE6C5"/>
    <w:multiLevelType w:val="singleLevel"/>
    <w:tmpl w:val="0DBBE6C5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56A54CAC"/>
    <w:multiLevelType w:val="multilevel"/>
    <w:tmpl w:val="0B7AA966"/>
    <w:lvl w:ilvl="0">
      <w:start w:val="1"/>
      <w:numFmt w:val="decimal"/>
      <w:lvlText w:val="（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（%1.%2）"/>
      <w:lvlJc w:val="left"/>
      <w:pPr>
        <w:tabs>
          <w:tab w:val="num" w:pos="1438"/>
        </w:tabs>
        <w:ind w:left="1438" w:hanging="720"/>
      </w:pPr>
    </w:lvl>
    <w:lvl w:ilvl="2">
      <w:start w:val="1"/>
      <w:numFmt w:val="decimal"/>
      <w:lvlText w:val="（%1.%2）%3."/>
      <w:lvlJc w:val="left"/>
      <w:pPr>
        <w:tabs>
          <w:tab w:val="num" w:pos="2516"/>
        </w:tabs>
        <w:ind w:left="2516" w:hanging="1080"/>
      </w:pPr>
    </w:lvl>
    <w:lvl w:ilvl="3">
      <w:start w:val="1"/>
      <w:numFmt w:val="decimal"/>
      <w:lvlText w:val="（%1.%2）%3.%4."/>
      <w:lvlJc w:val="left"/>
      <w:pPr>
        <w:tabs>
          <w:tab w:val="num" w:pos="3234"/>
        </w:tabs>
        <w:ind w:left="3234" w:hanging="1080"/>
      </w:pPr>
    </w:lvl>
    <w:lvl w:ilvl="4">
      <w:start w:val="1"/>
      <w:numFmt w:val="decimal"/>
      <w:lvlText w:val="（%1.%2）%3.%4.%5."/>
      <w:lvlJc w:val="left"/>
      <w:pPr>
        <w:tabs>
          <w:tab w:val="num" w:pos="4312"/>
        </w:tabs>
        <w:ind w:left="4312" w:hanging="1440"/>
      </w:pPr>
    </w:lvl>
    <w:lvl w:ilvl="5">
      <w:start w:val="1"/>
      <w:numFmt w:val="decimal"/>
      <w:lvlText w:val="（%1.%2）%3.%4.%5.%6."/>
      <w:lvlJc w:val="left"/>
      <w:pPr>
        <w:tabs>
          <w:tab w:val="num" w:pos="5030"/>
        </w:tabs>
        <w:ind w:left="5030" w:hanging="1440"/>
      </w:pPr>
    </w:lvl>
    <w:lvl w:ilvl="6">
      <w:start w:val="1"/>
      <w:numFmt w:val="decimal"/>
      <w:lvlText w:val="（%1.%2）%3.%4.%5.%6.%7."/>
      <w:lvlJc w:val="left"/>
      <w:pPr>
        <w:tabs>
          <w:tab w:val="num" w:pos="6108"/>
        </w:tabs>
        <w:ind w:left="6108" w:hanging="1800"/>
      </w:pPr>
    </w:lvl>
    <w:lvl w:ilvl="7">
      <w:start w:val="1"/>
      <w:numFmt w:val="decimal"/>
      <w:lvlText w:val="（%1.%2）%3.%4.%5.%6.%7.%8."/>
      <w:lvlJc w:val="left"/>
      <w:pPr>
        <w:tabs>
          <w:tab w:val="num" w:pos="6826"/>
        </w:tabs>
        <w:ind w:left="6826" w:hanging="1800"/>
      </w:pPr>
    </w:lvl>
    <w:lvl w:ilvl="8">
      <w:start w:val="1"/>
      <w:numFmt w:val="decimal"/>
      <w:lvlText w:val="（%1.%2）%3.%4.%5.%6.%7.%8.%9."/>
      <w:lvlJc w:val="left"/>
      <w:pPr>
        <w:tabs>
          <w:tab w:val="num" w:pos="7544"/>
        </w:tabs>
        <w:ind w:left="7544" w:hanging="180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5D42"/>
    <w:rsid w:val="00235A8D"/>
    <w:rsid w:val="002F1DAD"/>
    <w:rsid w:val="004E7637"/>
    <w:rsid w:val="007F5D42"/>
    <w:rsid w:val="00801C4B"/>
    <w:rsid w:val="00961F1C"/>
    <w:rsid w:val="009E4E3E"/>
    <w:rsid w:val="00B9479C"/>
    <w:rsid w:val="00D03993"/>
    <w:rsid w:val="00DA5D07"/>
    <w:rsid w:val="00FE3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E08A2184-CEC9-4954-9C4A-D30BC5244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61F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61F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61F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61F1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4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8.bin"/><Relationship Id="rId84" Type="http://schemas.openxmlformats.org/officeDocument/2006/relationships/image" Target="media/image39.wmf"/><Relationship Id="rId89" Type="http://schemas.openxmlformats.org/officeDocument/2006/relationships/image" Target="media/image42.emf"/><Relationship Id="rId112" Type="http://schemas.openxmlformats.org/officeDocument/2006/relationships/image" Target="media/image53.wmf"/><Relationship Id="rId133" Type="http://schemas.openxmlformats.org/officeDocument/2006/relationships/oleObject" Target="embeddings/oleObject49.bin"/><Relationship Id="rId138" Type="http://schemas.openxmlformats.org/officeDocument/2006/relationships/image" Target="media/image65.wmf"/><Relationship Id="rId16" Type="http://schemas.openxmlformats.org/officeDocument/2006/relationships/oleObject" Target="embeddings/oleObject2.bin"/><Relationship Id="rId107" Type="http://schemas.openxmlformats.org/officeDocument/2006/relationships/image" Target="media/image62.emf"/><Relationship Id="rId11" Type="http://schemas.openxmlformats.org/officeDocument/2006/relationships/image" Target="media/image30.emf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7.emf"/><Relationship Id="rId123" Type="http://schemas.openxmlformats.org/officeDocument/2006/relationships/oleObject" Target="embeddings/oleObject44.bin"/><Relationship Id="rId128" Type="http://schemas.openxmlformats.org/officeDocument/2006/relationships/image" Target="media/image61.wmf"/><Relationship Id="rId144" Type="http://schemas.openxmlformats.org/officeDocument/2006/relationships/image" Target="media/image68.emf"/><Relationship Id="rId149" Type="http://schemas.openxmlformats.org/officeDocument/2006/relationships/header" Target="header3.xml"/><Relationship Id="rId5" Type="http://schemas.openxmlformats.org/officeDocument/2006/relationships/footnotes" Target="footnotes.xml"/><Relationship Id="rId90" Type="http://schemas.openxmlformats.org/officeDocument/2006/relationships/image" Target="media/image43.emf"/><Relationship Id="rId95" Type="http://schemas.openxmlformats.org/officeDocument/2006/relationships/image" Target="media/image48.emf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1.png"/><Relationship Id="rId113" Type="http://schemas.openxmlformats.org/officeDocument/2006/relationships/oleObject" Target="embeddings/oleObject39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50.bin"/><Relationship Id="rId139" Type="http://schemas.openxmlformats.org/officeDocument/2006/relationships/oleObject" Target="embeddings/oleObject5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150" Type="http://schemas.openxmlformats.org/officeDocument/2006/relationships/fontTable" Target="fontTable.xml"/><Relationship Id="rId12" Type="http://schemas.openxmlformats.org/officeDocument/2006/relationships/image" Target="media/image40.e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58.emf"/><Relationship Id="rId108" Type="http://schemas.openxmlformats.org/officeDocument/2006/relationships/image" Target="media/image63.e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47.bin"/><Relationship Id="rId137" Type="http://schemas.openxmlformats.org/officeDocument/2006/relationships/oleObject" Target="embeddings/oleObject52.bin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1.emf"/><Relationship Id="rId91" Type="http://schemas.openxmlformats.org/officeDocument/2006/relationships/image" Target="media/image44.emf"/><Relationship Id="rId96" Type="http://schemas.openxmlformats.org/officeDocument/2006/relationships/image" Target="media/image49.emf"/><Relationship Id="rId111" Type="http://schemas.openxmlformats.org/officeDocument/2006/relationships/oleObject" Target="embeddings/oleObject38.bin"/><Relationship Id="rId132" Type="http://schemas.openxmlformats.org/officeDocument/2006/relationships/image" Target="media/image63.wmf"/><Relationship Id="rId140" Type="http://schemas.openxmlformats.org/officeDocument/2006/relationships/image" Target="media/image66.wmf"/><Relationship Id="rId145" Type="http://schemas.openxmlformats.org/officeDocument/2006/relationships/image" Target="media/image8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61.emf"/><Relationship Id="rId114" Type="http://schemas.openxmlformats.org/officeDocument/2006/relationships/image" Target="media/image54.wmf"/><Relationship Id="rId119" Type="http://schemas.openxmlformats.org/officeDocument/2006/relationships/oleObject" Target="embeddings/oleObject42.bin"/><Relationship Id="rId127" Type="http://schemas.openxmlformats.org/officeDocument/2006/relationships/oleObject" Target="embeddings/oleObject46.bin"/><Relationship Id="rId10" Type="http://schemas.openxmlformats.org/officeDocument/2006/relationships/image" Target="media/image4.emf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94" Type="http://schemas.openxmlformats.org/officeDocument/2006/relationships/image" Target="media/image47.emf"/><Relationship Id="rId99" Type="http://schemas.openxmlformats.org/officeDocument/2006/relationships/image" Target="media/image54.emf"/><Relationship Id="rId101" Type="http://schemas.openxmlformats.org/officeDocument/2006/relationships/image" Target="media/image56.e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51.bin"/><Relationship Id="rId143" Type="http://schemas.openxmlformats.org/officeDocument/2006/relationships/oleObject" Target="embeddings/oleObject55.bin"/><Relationship Id="rId148" Type="http://schemas.openxmlformats.org/officeDocument/2006/relationships/footer" Target="footer1.xml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109" Type="http://schemas.openxmlformats.org/officeDocument/2006/relationships/image" Target="media/image64.e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50.emf"/><Relationship Id="rId104" Type="http://schemas.openxmlformats.org/officeDocument/2006/relationships/image" Target="media/image59.emf"/><Relationship Id="rId120" Type="http://schemas.openxmlformats.org/officeDocument/2006/relationships/image" Target="media/image57.wmf"/><Relationship Id="rId125" Type="http://schemas.openxmlformats.org/officeDocument/2006/relationships/oleObject" Target="embeddings/oleObject45.bin"/><Relationship Id="rId141" Type="http://schemas.openxmlformats.org/officeDocument/2006/relationships/oleObject" Target="embeddings/oleObject54.bin"/><Relationship Id="rId146" Type="http://schemas.openxmlformats.org/officeDocument/2006/relationships/header" Target="header1.xml"/><Relationship Id="rId7" Type="http://schemas.openxmlformats.org/officeDocument/2006/relationships/image" Target="media/image1.emf"/><Relationship Id="rId71" Type="http://schemas.openxmlformats.org/officeDocument/2006/relationships/oleObject" Target="embeddings/oleObject29.bin"/><Relationship Id="rId92" Type="http://schemas.openxmlformats.org/officeDocument/2006/relationships/image" Target="media/image45.e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40.bin"/><Relationship Id="rId131" Type="http://schemas.openxmlformats.org/officeDocument/2006/relationships/oleObject" Target="embeddings/oleObject48.bin"/><Relationship Id="rId136" Type="http://schemas.openxmlformats.org/officeDocument/2006/relationships/image" Target="media/image64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5.emf"/><Relationship Id="rId105" Type="http://schemas.openxmlformats.org/officeDocument/2006/relationships/image" Target="media/image60.emf"/><Relationship Id="rId126" Type="http://schemas.openxmlformats.org/officeDocument/2006/relationships/image" Target="media/image60.wmf"/><Relationship Id="rId147" Type="http://schemas.openxmlformats.org/officeDocument/2006/relationships/header" Target="header2.xml"/><Relationship Id="rId8" Type="http://schemas.openxmlformats.org/officeDocument/2006/relationships/image" Target="media/image2.e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6.emf"/><Relationship Id="rId98" Type="http://schemas.openxmlformats.org/officeDocument/2006/relationships/image" Target="media/image51.emf"/><Relationship Id="rId121" Type="http://schemas.openxmlformats.org/officeDocument/2006/relationships/oleObject" Target="embeddings/oleObject43.bin"/><Relationship Id="rId142" Type="http://schemas.openxmlformats.org/officeDocument/2006/relationships/image" Target="media/image67.wmf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9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70.png"/><Relationship Id="rId1" Type="http://schemas.openxmlformats.org/officeDocument/2006/relationships/image" Target="media/image69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9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job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8</Words>
  <Characters>2559</Characters>
  <Application>Microsoft Office Word</Application>
  <DocSecurity>0</DocSecurity>
  <Lines>21</Lines>
  <Paragraphs>6</Paragraphs>
  <ScaleCrop>false</ScaleCrop>
  <Company/>
  <LinksUpToDate>false</LinksUpToDate>
  <CharactersWithSpaces>3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晗</dc:creator>
  <cp:keywords/>
  <dc:description/>
  <cp:lastModifiedBy>acer</cp:lastModifiedBy>
  <cp:revision>3</cp:revision>
  <dcterms:created xsi:type="dcterms:W3CDTF">2018-07-08T09:39:00Z</dcterms:created>
  <dcterms:modified xsi:type="dcterms:W3CDTF">2018-07-08T13:43:00Z</dcterms:modified>
</cp:coreProperties>
</file>